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E4DD5" w:rsidRPr="00C93C9D" w14:paraId="640AD9B8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F8F063B" w14:textId="2A8225C4" w:rsidR="007E4DD5" w:rsidRPr="00C93C9D" w:rsidRDefault="007E4DD5" w:rsidP="0098065E">
            <w:pPr>
              <w:pStyle w:val="TableHead"/>
              <w:framePr w:hSpace="0" w:wrap="auto" w:hAnchor="text" w:xAlign="left" w:yAlign="inline"/>
            </w:pPr>
            <w:r>
              <w:t>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CEEE424" w14:textId="77777777" w:rsidR="007E4DD5" w:rsidRPr="00C93C9D" w:rsidRDefault="007E4DD5" w:rsidP="0098065E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3B329B3" w14:textId="77777777" w:rsidR="007E4DD5" w:rsidRPr="00C93C9D" w:rsidRDefault="007E4DD5" w:rsidP="0098065E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B536BCE" w14:textId="77777777" w:rsidR="007E4DD5" w:rsidRPr="00C93C9D" w:rsidRDefault="007E4DD5" w:rsidP="0098065E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3A5B8505" w14:textId="77777777" w:rsidR="007E4DD5" w:rsidRPr="00C93C9D" w:rsidRDefault="007E4DD5" w:rsidP="0098065E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7E4DD5" w:rsidRPr="00C93C9D" w14:paraId="6C013CF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F4F5DEF" w14:textId="5DEF9044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2D3577D" w14:textId="77777777" w:rsidR="007E4DD5" w:rsidRPr="00C93C9D" w:rsidRDefault="007E4DD5" w:rsidP="0098065E">
            <w:pPr>
              <w:pStyle w:val="Text"/>
              <w:ind w:left="75"/>
            </w:pPr>
            <w:r w:rsidRPr="00C93C9D">
              <w:t>Makes an attempt to factor all the quadratics on the left</w:t>
            </w:r>
            <w:r>
              <w:t>-</w:t>
            </w:r>
            <w:r w:rsidRPr="00C93C9D">
              <w:t>hand side of the identity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30D0430F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0A9589C" w14:textId="77777777" w:rsidR="007E4DD5" w:rsidRPr="00C93C9D" w:rsidRDefault="007E4DD5" w:rsidP="0098065E">
            <w:pPr>
              <w:pStyle w:val="Text"/>
              <w:jc w:val="center"/>
            </w:pPr>
            <w:r w:rsidRPr="00C93C9D">
              <w:t>2.2a</w:t>
            </w:r>
          </w:p>
        </w:tc>
        <w:tc>
          <w:tcPr>
            <w:tcW w:w="1843" w:type="dxa"/>
            <w:vMerge w:val="restart"/>
          </w:tcPr>
          <w:p w14:paraId="3BB9416C" w14:textId="77777777" w:rsidR="007E4DD5" w:rsidRDefault="007E4DD5" w:rsidP="0098065E">
            <w:pPr>
              <w:pStyle w:val="Text"/>
              <w:jc w:val="center"/>
            </w:pPr>
            <w:r>
              <w:t>5th</w:t>
            </w:r>
          </w:p>
          <w:p w14:paraId="4D0FA386" w14:textId="77777777" w:rsidR="007E4DD5" w:rsidRPr="00C93C9D" w:rsidRDefault="007E4DD5" w:rsidP="0098065E">
            <w:pPr>
              <w:pStyle w:val="Text"/>
              <w:jc w:val="center"/>
            </w:pPr>
            <w:r>
              <w:t>Simplify algebraic fractions.</w:t>
            </w:r>
          </w:p>
        </w:tc>
      </w:tr>
      <w:tr w:rsidR="007E4DD5" w:rsidRPr="00C93C9D" w14:paraId="2EACFC3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68CE883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C0AB26" w14:textId="77777777" w:rsidR="007E4DD5" w:rsidRPr="00C93C9D" w:rsidRDefault="007E4DD5" w:rsidP="0098065E">
            <w:pPr>
              <w:pStyle w:val="Text"/>
              <w:ind w:left="75"/>
            </w:pPr>
            <w:r w:rsidRPr="00C93C9D">
              <w:t>Correctly factors each expression on the left</w:t>
            </w:r>
            <w:r>
              <w:t>-</w:t>
            </w:r>
            <w:r w:rsidRPr="00C93C9D">
              <w:t>hand side of the identity:</w:t>
            </w:r>
          </w:p>
          <w:p w14:paraId="0872CE8A" w14:textId="77777777" w:rsidR="007E4DD5" w:rsidRPr="00C93C9D" w:rsidRDefault="007E4DD5" w:rsidP="0098065E">
            <w:pPr>
              <w:ind w:left="75"/>
              <w:rPr>
                <w:rFonts w:ascii="Times New Roman" w:hAnsi="Times New Roman" w:cs="Times New Roman"/>
              </w:rPr>
            </w:pPr>
            <w:r w:rsidRPr="00E45220">
              <w:rPr>
                <w:rFonts w:ascii="Times New Roman" w:hAnsi="Times New Roman" w:cs="Times New Roman"/>
                <w:position w:val="-26"/>
              </w:rPr>
              <w:object w:dxaOrig="4200" w:dyaOrig="640" w14:anchorId="05AA06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0pt;height:31.2pt" o:ole="">
                  <v:imagedata r:id="rId7" o:title=""/>
                </v:shape>
                <o:OLEObject Type="Embed" ProgID="Equation.DSMT4" ShapeID="_x0000_i1025" DrawAspect="Content" ObjectID="_1733920491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376A2FAB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FB37B0C" w14:textId="77777777" w:rsidR="007E4DD5" w:rsidRPr="00C93C9D" w:rsidRDefault="007E4DD5" w:rsidP="0098065E">
            <w:pPr>
              <w:pStyle w:val="Text"/>
              <w:jc w:val="center"/>
            </w:pPr>
            <w:r w:rsidRPr="00C93C9D">
              <w:t>2.2a</w:t>
            </w:r>
          </w:p>
        </w:tc>
        <w:tc>
          <w:tcPr>
            <w:tcW w:w="1843" w:type="dxa"/>
            <w:vMerge/>
          </w:tcPr>
          <w:p w14:paraId="238489F3" w14:textId="77777777" w:rsidR="007E4DD5" w:rsidRPr="00C93C9D" w:rsidRDefault="007E4DD5" w:rsidP="0098065E">
            <w:pPr>
              <w:pStyle w:val="Text"/>
              <w:jc w:val="center"/>
            </w:pPr>
          </w:p>
        </w:tc>
      </w:tr>
      <w:tr w:rsidR="007E4DD5" w:rsidRPr="00C93C9D" w14:paraId="026A001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552BD1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7EB63D" w14:textId="77777777" w:rsidR="007E4DD5" w:rsidRPr="00C93C9D" w:rsidRDefault="007E4DD5" w:rsidP="0098065E">
            <w:pPr>
              <w:pStyle w:val="Text"/>
              <w:ind w:left="75"/>
            </w:pPr>
            <w:r w:rsidRPr="00C93C9D">
              <w:t>Successfully cancels common factors:</w:t>
            </w:r>
          </w:p>
          <w:p w14:paraId="2321F650" w14:textId="77777777" w:rsidR="007E4DD5" w:rsidRPr="00C93C9D" w:rsidRDefault="007E4DD5" w:rsidP="0098065E">
            <w:pPr>
              <w:pStyle w:val="Text"/>
              <w:ind w:left="75"/>
            </w:pPr>
            <w:r w:rsidRPr="00E45220">
              <w:rPr>
                <w:position w:val="-26"/>
              </w:rPr>
              <w:object w:dxaOrig="2880" w:dyaOrig="640" w14:anchorId="66CED19E">
                <v:shape id="_x0000_i1026" type="#_x0000_t75" style="width:2in;height:31.2pt" o:ole="">
                  <v:imagedata r:id="rId9" o:title=""/>
                </v:shape>
                <o:OLEObject Type="Embed" ProgID="Equation.DSMT4" ShapeID="_x0000_i1026" DrawAspect="Content" ObjectID="_1733920492" r:id="rId10"/>
              </w:object>
            </w:r>
          </w:p>
        </w:tc>
        <w:tc>
          <w:tcPr>
            <w:tcW w:w="850" w:type="dxa"/>
            <w:shd w:val="clear" w:color="auto" w:fill="auto"/>
          </w:tcPr>
          <w:p w14:paraId="68F31EB8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EE79DF" w14:textId="77777777" w:rsidR="007E4DD5" w:rsidRPr="00C93C9D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4C6319C" w14:textId="77777777" w:rsidR="007E4DD5" w:rsidRPr="00C93C9D" w:rsidRDefault="007E4DD5" w:rsidP="0098065E">
            <w:pPr>
              <w:pStyle w:val="Text"/>
              <w:jc w:val="center"/>
            </w:pPr>
          </w:p>
        </w:tc>
      </w:tr>
      <w:tr w:rsidR="007E4DD5" w:rsidRPr="00C93C9D" w14:paraId="34D512F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926B11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22368F" w14:textId="77777777" w:rsidR="007E4DD5" w:rsidRPr="00C93C9D" w:rsidRDefault="007E4DD5" w:rsidP="0098065E">
            <w:pPr>
              <w:pStyle w:val="Text"/>
              <w:ind w:left="75"/>
            </w:pPr>
            <w:r>
              <w:t xml:space="preserve">States that </w:t>
            </w:r>
            <w:r w:rsidRPr="00E45220">
              <w:rPr>
                <w:position w:val="-10"/>
              </w:rPr>
              <w:object w:dxaOrig="2700" w:dyaOrig="380" w14:anchorId="274C9223">
                <v:shape id="_x0000_i1027" type="#_x0000_t75" style="width:134.4pt;height:19.2pt" o:ole="">
                  <v:imagedata r:id="rId11" o:title=""/>
                </v:shape>
                <o:OLEObject Type="Embed" ProgID="Equation.DSMT4" ShapeID="_x0000_i1027" DrawAspect="Content" ObjectID="_1733920493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4693CC16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09546A" w14:textId="77777777" w:rsidR="007E4DD5" w:rsidRPr="00C93C9D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3F839FB" w14:textId="77777777" w:rsidR="007E4DD5" w:rsidRPr="00C93C9D" w:rsidRDefault="007E4DD5" w:rsidP="0098065E">
            <w:pPr>
              <w:pStyle w:val="Text"/>
              <w:jc w:val="center"/>
            </w:pPr>
          </w:p>
        </w:tc>
      </w:tr>
      <w:tr w:rsidR="007E4DD5" w:rsidRPr="00C93C9D" w14:paraId="1DC0D18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469F0B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50641A" w14:textId="77777777" w:rsidR="007E4DD5" w:rsidRPr="00C93C9D" w:rsidRDefault="007E4DD5" w:rsidP="0098065E">
            <w:pPr>
              <w:pStyle w:val="Text"/>
              <w:ind w:left="75"/>
            </w:pPr>
            <w:r>
              <w:t xml:space="preserve">States or implies that </w:t>
            </w:r>
            <w:r w:rsidRPr="006D09E0">
              <w:rPr>
                <w:i/>
              </w:rPr>
              <w:t>A</w:t>
            </w:r>
            <w:r>
              <w:t xml:space="preserve"> = 2, </w:t>
            </w:r>
            <w:r w:rsidRPr="006D09E0">
              <w:rPr>
                <w:i/>
              </w:rPr>
              <w:t>B</w:t>
            </w:r>
            <w:r>
              <w:t xml:space="preserve"> = −9 and </w:t>
            </w:r>
            <w:r w:rsidRPr="006D09E0">
              <w:rPr>
                <w:i/>
              </w:rPr>
              <w:t>C</w:t>
            </w:r>
            <w:r>
              <w:t xml:space="preserve"> = −18</w:t>
            </w:r>
          </w:p>
        </w:tc>
        <w:tc>
          <w:tcPr>
            <w:tcW w:w="850" w:type="dxa"/>
            <w:shd w:val="clear" w:color="auto" w:fill="auto"/>
          </w:tcPr>
          <w:p w14:paraId="2C1D2412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4FD8C38" w14:textId="77777777" w:rsidR="007E4DD5" w:rsidRPr="00C93C9D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DF93DB3" w14:textId="77777777" w:rsidR="007E4DD5" w:rsidRPr="00C93C9D" w:rsidRDefault="007E4DD5" w:rsidP="0098065E">
            <w:pPr>
              <w:pStyle w:val="Text"/>
              <w:jc w:val="center"/>
            </w:pPr>
          </w:p>
        </w:tc>
      </w:tr>
      <w:tr w:rsidR="007E4DD5" w:rsidRPr="00C93C9D" w14:paraId="7ACF608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932BED3" w14:textId="77777777" w:rsidR="007E4DD5" w:rsidRPr="00C93C9D" w:rsidRDefault="007E4DD5" w:rsidP="0098065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5 marks</w:t>
            </w:r>
            <w:r w:rsidRPr="00C93C9D">
              <w:t>)</w:t>
            </w:r>
          </w:p>
        </w:tc>
      </w:tr>
      <w:tr w:rsidR="007E4DD5" w:rsidRPr="00C93C9D" w14:paraId="5AD5A1A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0B6AD2E" w14:textId="77777777" w:rsidR="007E4DD5" w:rsidRDefault="007E4DD5" w:rsidP="0098065E">
            <w:pPr>
              <w:pStyle w:val="TableHead"/>
              <w:framePr w:hSpace="0" w:wrap="auto" w:hAnchor="text" w:xAlign="left" w:yAlign="inline"/>
            </w:pPr>
            <w:r w:rsidRPr="00C93C9D">
              <w:t>Notes</w:t>
            </w:r>
          </w:p>
          <w:p w14:paraId="7B1E6FAF" w14:textId="77777777" w:rsidR="007E4DD5" w:rsidRPr="00931EE2" w:rsidRDefault="007E4DD5" w:rsidP="0098065E">
            <w:pPr>
              <w:pStyle w:val="TableHead"/>
              <w:framePr w:hSpace="0" w:wrap="auto" w:hAnchor="text" w:xAlign="left" w:yAlign="inline"/>
              <w:jc w:val="left"/>
            </w:pPr>
            <w:r w:rsidRPr="00931EE2">
              <w:t>Alternative method</w:t>
            </w:r>
          </w:p>
          <w:p w14:paraId="59AF92B2" w14:textId="77777777" w:rsidR="007E4DD5" w:rsidRDefault="007E4DD5" w:rsidP="0098065E">
            <w:pPr>
              <w:pStyle w:val="TableHead"/>
              <w:framePr w:hSpace="0" w:wrap="auto" w:hAnchor="text" w:xAlign="left" w:yAlign="inline"/>
              <w:jc w:val="left"/>
            </w:pPr>
            <w:r w:rsidRPr="007E7305">
              <w:rPr>
                <w:b w:val="0"/>
              </w:rPr>
              <w:t>Makes an att</w:t>
            </w:r>
            <w:r>
              <w:rPr>
                <w:b w:val="0"/>
              </w:rPr>
              <w:t>em</w:t>
            </w:r>
            <w:r w:rsidRPr="007E7305">
              <w:rPr>
                <w:b w:val="0"/>
              </w:rPr>
              <w:t xml:space="preserve">pt to substitute </w:t>
            </w:r>
            <w:r w:rsidRPr="007E7305">
              <w:rPr>
                <w:b w:val="0"/>
                <w:i/>
              </w:rPr>
              <w:t>x</w:t>
            </w:r>
            <w:r w:rsidRPr="007E7305">
              <w:rPr>
                <w:b w:val="0"/>
              </w:rPr>
              <w:t xml:space="preserve"> = 0</w:t>
            </w:r>
            <w:r>
              <w:rPr>
                <w:b w:val="0"/>
              </w:rPr>
              <w:t xml:space="preserve"> (</w:t>
            </w:r>
            <w:r>
              <w:t>M1</w:t>
            </w:r>
            <w:r>
              <w:rPr>
                <w:b w:val="0"/>
              </w:rPr>
              <w:t>)</w:t>
            </w:r>
          </w:p>
          <w:p w14:paraId="3F9BA14A" w14:textId="77777777" w:rsidR="007E4DD5" w:rsidRDefault="007E4DD5" w:rsidP="0098065E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7E7305">
              <w:rPr>
                <w:b w:val="0"/>
              </w:rPr>
              <w:t xml:space="preserve">Finds </w:t>
            </w:r>
            <w:r w:rsidRPr="007E7305">
              <w:rPr>
                <w:b w:val="0"/>
                <w:i/>
              </w:rPr>
              <w:t>C</w:t>
            </w:r>
            <w:r w:rsidRPr="007E7305">
              <w:rPr>
                <w:b w:val="0"/>
              </w:rPr>
              <w:t xml:space="preserve"> = </w:t>
            </w:r>
            <w:r>
              <w:rPr>
                <w:b w:val="0"/>
              </w:rPr>
              <w:t>−</w:t>
            </w:r>
            <w:r w:rsidRPr="007E7305">
              <w:rPr>
                <w:b w:val="0"/>
              </w:rPr>
              <w:t>18</w:t>
            </w:r>
            <w:r>
              <w:rPr>
                <w:b w:val="0"/>
              </w:rPr>
              <w:t xml:space="preserve"> (</w:t>
            </w:r>
            <w:r>
              <w:t>A1</w:t>
            </w:r>
            <w:r>
              <w:rPr>
                <w:b w:val="0"/>
              </w:rPr>
              <w:t>)</w:t>
            </w:r>
          </w:p>
          <w:p w14:paraId="50875991" w14:textId="77777777" w:rsidR="007E4DD5" w:rsidRDefault="007E4DD5" w:rsidP="0098065E">
            <w:pPr>
              <w:pStyle w:val="TableHead"/>
              <w:framePr w:hSpace="0" w:wrap="auto" w:hAnchor="text" w:xAlign="left" w:yAlign="inline"/>
              <w:jc w:val="left"/>
            </w:pPr>
            <w:r w:rsidRPr="007E7305">
              <w:rPr>
                <w:b w:val="0"/>
              </w:rPr>
              <w:t xml:space="preserve">Substitutes </w:t>
            </w:r>
            <w:r w:rsidRPr="007E7305">
              <w:rPr>
                <w:b w:val="0"/>
                <w:i/>
              </w:rPr>
              <w:t>x</w:t>
            </w:r>
            <w:r w:rsidRPr="007E7305">
              <w:rPr>
                <w:b w:val="0"/>
              </w:rPr>
              <w:t xml:space="preserve"> = 1 to give </w:t>
            </w:r>
            <w:r w:rsidRPr="007E7305">
              <w:rPr>
                <w:b w:val="0"/>
                <w:i/>
              </w:rPr>
              <w:t>A</w:t>
            </w:r>
            <w:r w:rsidRPr="007E7305">
              <w:rPr>
                <w:b w:val="0"/>
              </w:rPr>
              <w:t xml:space="preserve"> + </w:t>
            </w:r>
            <w:r w:rsidRPr="007E7305">
              <w:rPr>
                <w:b w:val="0"/>
                <w:i/>
              </w:rPr>
              <w:t xml:space="preserve">B </w:t>
            </w:r>
            <w:r>
              <w:rPr>
                <w:b w:val="0"/>
              </w:rPr>
              <w:t>= −7 (</w:t>
            </w:r>
            <w:r>
              <w:t>M1</w:t>
            </w:r>
            <w:r>
              <w:rPr>
                <w:b w:val="0"/>
              </w:rPr>
              <w:t>)</w:t>
            </w:r>
          </w:p>
          <w:p w14:paraId="7383E6AA" w14:textId="77777777" w:rsidR="007E4DD5" w:rsidRDefault="007E4DD5" w:rsidP="0098065E">
            <w:pPr>
              <w:pStyle w:val="TableHead"/>
              <w:framePr w:hSpace="0" w:wrap="auto" w:hAnchor="text" w:xAlign="left" w:yAlign="inline"/>
              <w:jc w:val="left"/>
            </w:pPr>
            <w:r w:rsidRPr="007E7305">
              <w:rPr>
                <w:b w:val="0"/>
              </w:rPr>
              <w:t xml:space="preserve">Substitutes </w:t>
            </w:r>
            <w:r w:rsidRPr="007E7305">
              <w:rPr>
                <w:b w:val="0"/>
                <w:i/>
              </w:rPr>
              <w:t>x</w:t>
            </w:r>
            <w:r w:rsidRPr="007E7305">
              <w:rPr>
                <w:b w:val="0"/>
              </w:rPr>
              <w:t xml:space="preserve"> = </w:t>
            </w:r>
            <w:r>
              <w:rPr>
                <w:b w:val="0"/>
              </w:rPr>
              <w:t>−</w:t>
            </w:r>
            <w:r w:rsidRPr="007E7305">
              <w:rPr>
                <w:b w:val="0"/>
              </w:rPr>
              <w:t xml:space="preserve">1 to give </w:t>
            </w:r>
            <w:r w:rsidRPr="007E7305">
              <w:rPr>
                <w:b w:val="0"/>
                <w:i/>
              </w:rPr>
              <w:t>A</w:t>
            </w:r>
            <w:r w:rsidRPr="007E7305">
              <w:rPr>
                <w:b w:val="0"/>
              </w:rPr>
              <w:t xml:space="preserve"> </w:t>
            </w:r>
            <w:r>
              <w:rPr>
                <w:b w:val="0"/>
              </w:rPr>
              <w:t>−</w:t>
            </w:r>
            <w:r w:rsidRPr="007E7305">
              <w:rPr>
                <w:b w:val="0"/>
              </w:rPr>
              <w:t xml:space="preserve"> </w:t>
            </w:r>
            <w:r w:rsidRPr="007E7305">
              <w:rPr>
                <w:b w:val="0"/>
                <w:i/>
              </w:rPr>
              <w:t xml:space="preserve">B </w:t>
            </w:r>
            <w:r>
              <w:rPr>
                <w:b w:val="0"/>
              </w:rPr>
              <w:t>= 11 (</w:t>
            </w:r>
            <w:r>
              <w:t>M1</w:t>
            </w:r>
            <w:r>
              <w:rPr>
                <w:b w:val="0"/>
              </w:rPr>
              <w:t>)</w:t>
            </w:r>
          </w:p>
          <w:p w14:paraId="2635038B" w14:textId="77777777" w:rsidR="007E4DD5" w:rsidRPr="00C93C9D" w:rsidRDefault="007E4DD5" w:rsidP="0098065E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7E7305">
              <w:rPr>
                <w:b w:val="0"/>
              </w:rPr>
              <w:t xml:space="preserve">Solves to get </w:t>
            </w:r>
            <w:r w:rsidRPr="007E7305">
              <w:rPr>
                <w:b w:val="0"/>
                <w:i/>
              </w:rPr>
              <w:t>A</w:t>
            </w:r>
            <w:r w:rsidRPr="007E7305">
              <w:rPr>
                <w:b w:val="0"/>
              </w:rPr>
              <w:t xml:space="preserve"> = 2, </w:t>
            </w:r>
            <w:r w:rsidRPr="007E7305">
              <w:rPr>
                <w:b w:val="0"/>
                <w:i/>
              </w:rPr>
              <w:t>B</w:t>
            </w:r>
            <w:r w:rsidRPr="007E7305">
              <w:rPr>
                <w:b w:val="0"/>
              </w:rPr>
              <w:t xml:space="preserve"> = </w:t>
            </w:r>
            <w:r>
              <w:rPr>
                <w:b w:val="0"/>
              </w:rPr>
              <w:t>−</w:t>
            </w:r>
            <w:r w:rsidRPr="007E7305">
              <w:rPr>
                <w:b w:val="0"/>
              </w:rPr>
              <w:t xml:space="preserve">9 and </w:t>
            </w:r>
            <w:r w:rsidRPr="007E7305">
              <w:rPr>
                <w:b w:val="0"/>
                <w:i/>
              </w:rPr>
              <w:t>C</w:t>
            </w:r>
            <w:r w:rsidRPr="007E7305">
              <w:rPr>
                <w:b w:val="0"/>
              </w:rPr>
              <w:t xml:space="preserve"> = </w:t>
            </w:r>
            <w:r>
              <w:rPr>
                <w:b w:val="0"/>
              </w:rPr>
              <w:t>−</w:t>
            </w:r>
            <w:r w:rsidRPr="007E7305">
              <w:rPr>
                <w:b w:val="0"/>
              </w:rPr>
              <w:t>18</w:t>
            </w:r>
            <w:r>
              <w:rPr>
                <w:b w:val="0"/>
              </w:rPr>
              <w:t xml:space="preserve"> (</w:t>
            </w:r>
            <w:r>
              <w:t>A1</w:t>
            </w:r>
            <w:r>
              <w:rPr>
                <w:b w:val="0"/>
              </w:rPr>
              <w:t>)</w:t>
            </w:r>
          </w:p>
        </w:tc>
      </w:tr>
    </w:tbl>
    <w:p w14:paraId="50A80379" w14:textId="77777777" w:rsidR="007E4DD5" w:rsidRPr="00C93C9D" w:rsidRDefault="007E4DD5" w:rsidP="007E4DD5">
      <w:pPr>
        <w:rPr>
          <w:rFonts w:ascii="Times New Roman" w:hAnsi="Times New Roman" w:cs="Times New Roman"/>
        </w:rPr>
      </w:pPr>
      <w:r w:rsidRPr="00C93C9D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6D52C0B5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AA3F627" w14:textId="7ED73835" w:rsidR="00EF0C3E" w:rsidRPr="00EF0C3E" w:rsidRDefault="007E4DD5" w:rsidP="00655F1C">
            <w:pPr>
              <w:pStyle w:val="TableHead"/>
              <w:framePr w:hSpace="0" w:wrap="auto" w:hAnchor="text" w:xAlign="left" w:yAlign="inline"/>
              <w:spacing w:line="240" w:lineRule="auto"/>
            </w:pPr>
            <w:r>
              <w:lastRenderedPageBreak/>
              <w:t>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F2735FE" w14:textId="77777777" w:rsidR="00EF0C3E" w:rsidRPr="00EF0C3E" w:rsidRDefault="00EF0C3E" w:rsidP="00655F1C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E4F4CFC" w14:textId="77777777" w:rsidR="00EF0C3E" w:rsidRPr="00EF0C3E" w:rsidRDefault="00EF0C3E" w:rsidP="00655F1C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3490ED3" w14:textId="77777777" w:rsidR="00EF0C3E" w:rsidRPr="00EF0C3E" w:rsidRDefault="00EF0C3E" w:rsidP="00655F1C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4CAA619" w14:textId="77777777" w:rsidR="00EF0C3E" w:rsidRDefault="00EF0C3E" w:rsidP="00655F1C">
            <w:pPr>
              <w:pStyle w:val="TableHead"/>
              <w:framePr w:hSpace="0" w:wrap="auto" w:hAnchor="text" w:xAlign="left" w:yAlign="inline"/>
              <w:spacing w:line="240" w:lineRule="auto"/>
            </w:pPr>
            <w:r>
              <w:t>Pearson Progression Step and Progress descriptor</w:t>
            </w:r>
          </w:p>
        </w:tc>
      </w:tr>
      <w:tr w:rsidR="00955550" w:rsidRPr="00D23ECE" w14:paraId="74FF51F3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AB7BF5D" w14:textId="43069386" w:rsidR="00955550" w:rsidRPr="00EF0C3E" w:rsidRDefault="007E4DD5" w:rsidP="00DD4C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955550"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63523EF" w14:textId="77777777" w:rsidR="00955550" w:rsidRDefault="00955550" w:rsidP="00F15F17">
            <w:pPr>
              <w:pStyle w:val="Text"/>
              <w:spacing w:line="240" w:lineRule="auto"/>
              <w:ind w:left="75"/>
            </w:pPr>
            <w:r>
              <w:t>Begins the proof by assuming the opposite is true.</w:t>
            </w:r>
          </w:p>
          <w:p w14:paraId="0FB056CD" w14:textId="77777777" w:rsidR="00955550" w:rsidRPr="00EF0C3E" w:rsidRDefault="00955550" w:rsidP="00F15F17">
            <w:pPr>
              <w:pStyle w:val="Text"/>
              <w:spacing w:line="240" w:lineRule="auto"/>
              <w:ind w:left="75"/>
            </w:pPr>
            <w:r>
              <w:t xml:space="preserve">‘Assumption: there exists a number </w:t>
            </w:r>
            <w:r w:rsidRPr="00DD4CD4">
              <w:rPr>
                <w:i/>
              </w:rPr>
              <w:t>n</w:t>
            </w:r>
            <w:r>
              <w:t xml:space="preserve"> such that </w:t>
            </w:r>
            <w:r w:rsidRPr="00DD4CD4">
              <w:rPr>
                <w:i/>
              </w:rPr>
              <w:t>n</w:t>
            </w:r>
            <w:r w:rsidRPr="00DD4CD4">
              <w:rPr>
                <w:i/>
                <w:vertAlign w:val="superscript"/>
              </w:rPr>
              <w:t>2</w:t>
            </w:r>
            <w:r>
              <w:t xml:space="preserve"> is even and </w:t>
            </w:r>
            <w:r w:rsidRPr="00DD4CD4">
              <w:rPr>
                <w:i/>
              </w:rPr>
              <w:t>n</w:t>
            </w:r>
            <w:r>
              <w:t xml:space="preserve"> is odd.’</w:t>
            </w:r>
          </w:p>
        </w:tc>
        <w:tc>
          <w:tcPr>
            <w:tcW w:w="850" w:type="dxa"/>
            <w:shd w:val="clear" w:color="auto" w:fill="auto"/>
          </w:tcPr>
          <w:p w14:paraId="7AFEBB2E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95FC335" w14:textId="77777777" w:rsidR="00955550" w:rsidRPr="00EF0C3E" w:rsidRDefault="00955550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09D08686" w14:textId="77777777" w:rsidR="00955550" w:rsidRDefault="00955550" w:rsidP="00930F46">
            <w:pPr>
              <w:pStyle w:val="Text"/>
              <w:jc w:val="center"/>
            </w:pPr>
            <w:r>
              <w:t>7th</w:t>
            </w:r>
          </w:p>
          <w:p w14:paraId="1FC573FC" w14:textId="49D2C838" w:rsidR="00955550" w:rsidRPr="00D23ECE" w:rsidRDefault="00955550" w:rsidP="00930F46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7559E05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F7DB74" w14:textId="77777777" w:rsidR="00955550" w:rsidRPr="00EF0C3E" w:rsidRDefault="00955550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AAB481" w14:textId="66A74AEA" w:rsidR="00955550" w:rsidRDefault="00955550" w:rsidP="00F15F17">
            <w:pPr>
              <w:pStyle w:val="Text"/>
              <w:spacing w:line="240" w:lineRule="auto"/>
              <w:ind w:left="75"/>
            </w:pPr>
            <w:r>
              <w:t>Defines an odd number (choice of variable is not important) and successfully calculates</w:t>
            </w:r>
            <w:r w:rsidR="006B4A69">
              <w:t xml:space="preserve"> </w:t>
            </w:r>
            <w:r w:rsidR="006B4A69" w:rsidRPr="00DD4CD4">
              <w:rPr>
                <w:i/>
              </w:rPr>
              <w:t>n</w:t>
            </w:r>
            <w:r w:rsidR="006B4A69" w:rsidRPr="00DD4CD4">
              <w:rPr>
                <w:i/>
                <w:vertAlign w:val="superscript"/>
              </w:rPr>
              <w:t>2</w:t>
            </w:r>
            <w:r>
              <w:t xml:space="preserve"> </w:t>
            </w:r>
          </w:p>
          <w:p w14:paraId="5BDB77A7" w14:textId="3AF1D8B0" w:rsidR="00955550" w:rsidRDefault="00955550" w:rsidP="00F15F17">
            <w:pPr>
              <w:pStyle w:val="Text"/>
              <w:spacing w:line="240" w:lineRule="auto"/>
              <w:ind w:left="75"/>
            </w:pPr>
            <w:r>
              <w:t xml:space="preserve">Let </w:t>
            </w:r>
            <w:r w:rsidRPr="00F15F17">
              <w:t>2</w:t>
            </w:r>
            <w:r>
              <w:rPr>
                <w:i/>
              </w:rPr>
              <w:t>k</w:t>
            </w:r>
            <w:r w:rsidRPr="00D529C8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be an odd number.</w:t>
            </w:r>
          </w:p>
          <w:p w14:paraId="0AFCC5F9" w14:textId="6B129E11" w:rsidR="00955550" w:rsidRPr="00EF0C3E" w:rsidRDefault="006B4A69" w:rsidP="00F15F17">
            <w:pPr>
              <w:pStyle w:val="Text"/>
              <w:spacing w:line="240" w:lineRule="auto"/>
              <w:ind w:left="75"/>
            </w:pPr>
            <w:r w:rsidRPr="006B4A69">
              <w:rPr>
                <w:position w:val="-10"/>
              </w:rPr>
              <w:object w:dxaOrig="2500" w:dyaOrig="380" w14:anchorId="00A7D1F4">
                <v:shape id="_x0000_i1028" type="#_x0000_t75" style="width:124.8pt;height:18.6pt" o:ole="">
                  <v:imagedata r:id="rId13" o:title=""/>
                </v:shape>
                <o:OLEObject Type="Embed" ProgID="Equation.DSMT4" ShapeID="_x0000_i1028" DrawAspect="Content" ObjectID="_1733920494" r:id="rId14"/>
              </w:object>
            </w:r>
          </w:p>
        </w:tc>
        <w:tc>
          <w:tcPr>
            <w:tcW w:w="850" w:type="dxa"/>
            <w:shd w:val="clear" w:color="auto" w:fill="auto"/>
          </w:tcPr>
          <w:p w14:paraId="1E439C5A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2D1F9B2" w14:textId="77777777" w:rsidR="00955550" w:rsidRPr="00EF0C3E" w:rsidRDefault="00955550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C64E2B3" w14:textId="77777777" w:rsidR="00955550" w:rsidRPr="00D23ECE" w:rsidRDefault="00955550" w:rsidP="00DD4CD4">
            <w:pPr>
              <w:pStyle w:val="Text"/>
            </w:pPr>
          </w:p>
        </w:tc>
      </w:tr>
      <w:tr w:rsidR="00955550" w:rsidRPr="00D23ECE" w14:paraId="26914CF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00586D" w14:textId="77777777" w:rsidR="00955550" w:rsidRPr="00EF0C3E" w:rsidRDefault="00955550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4D19F2" w14:textId="77777777" w:rsidR="00955550" w:rsidRDefault="00955550" w:rsidP="00F15F17">
            <w:pPr>
              <w:pStyle w:val="Text"/>
              <w:spacing w:line="240" w:lineRule="auto"/>
              <w:ind w:left="75"/>
            </w:pPr>
            <w:r>
              <w:t>Factors the expression and concludes that this number must be odd.</w:t>
            </w:r>
          </w:p>
          <w:p w14:paraId="64E95CA3" w14:textId="77777777" w:rsidR="00955550" w:rsidRPr="00EF0C3E" w:rsidRDefault="006B4A69" w:rsidP="00F15F17">
            <w:pPr>
              <w:pStyle w:val="Text"/>
              <w:spacing w:line="240" w:lineRule="auto"/>
              <w:ind w:left="75"/>
            </w:pPr>
            <w:r w:rsidRPr="006B4A69">
              <w:rPr>
                <w:position w:val="-18"/>
              </w:rPr>
              <w:object w:dxaOrig="2640" w:dyaOrig="480" w14:anchorId="412E34DD">
                <v:shape id="_x0000_i1029" type="#_x0000_t75" style="width:132.6pt;height:23.4pt" o:ole="">
                  <v:imagedata r:id="rId15" o:title=""/>
                </v:shape>
                <o:OLEObject Type="Embed" ProgID="Equation.DSMT4" ShapeID="_x0000_i1029" DrawAspect="Content" ObjectID="_1733920495" r:id="rId16"/>
              </w:object>
            </w:r>
            <w:r w:rsidR="00955550">
              <w:t xml:space="preserve">, so </w:t>
            </w:r>
            <w:r w:rsidR="00955550" w:rsidRPr="00DD4CD4">
              <w:rPr>
                <w:i/>
              </w:rPr>
              <w:t>n</w:t>
            </w:r>
            <w:r w:rsidR="00955550" w:rsidRPr="00955550">
              <w:rPr>
                <w:vertAlign w:val="superscript"/>
              </w:rPr>
              <w:t>2</w:t>
            </w:r>
            <w:r w:rsidR="00955550" w:rsidRPr="00551437">
              <w:t xml:space="preserve"> </w:t>
            </w:r>
            <w:r w:rsidR="00955550">
              <w:t>is odd.</w:t>
            </w:r>
          </w:p>
        </w:tc>
        <w:tc>
          <w:tcPr>
            <w:tcW w:w="850" w:type="dxa"/>
            <w:shd w:val="clear" w:color="auto" w:fill="auto"/>
          </w:tcPr>
          <w:p w14:paraId="6793BFA4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A2BDC08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FA4F67F" w14:textId="77777777" w:rsidR="00955550" w:rsidRPr="00D23ECE" w:rsidRDefault="00955550" w:rsidP="00DD4CD4">
            <w:pPr>
              <w:pStyle w:val="Text"/>
            </w:pPr>
          </w:p>
        </w:tc>
      </w:tr>
      <w:tr w:rsidR="00955550" w:rsidRPr="00D23ECE" w14:paraId="1A7CBED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41751F" w14:textId="77777777" w:rsidR="00955550" w:rsidRPr="00EF0C3E" w:rsidRDefault="00955550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36E93F" w14:textId="4446F2FA" w:rsidR="00955550" w:rsidRDefault="00955550" w:rsidP="00F15F17">
            <w:pPr>
              <w:pStyle w:val="Text"/>
              <w:spacing w:line="240" w:lineRule="auto"/>
              <w:ind w:left="75"/>
            </w:pPr>
            <w:r>
              <w:t>Makes a valid conclusion</w:t>
            </w:r>
            <w:r w:rsidR="006B4A69">
              <w:t>.</w:t>
            </w:r>
          </w:p>
          <w:p w14:paraId="3E9EFE90" w14:textId="77777777" w:rsidR="00955550" w:rsidRPr="00EF0C3E" w:rsidRDefault="00955550" w:rsidP="00F15F17">
            <w:pPr>
              <w:pStyle w:val="Text"/>
              <w:spacing w:line="240" w:lineRule="auto"/>
              <w:ind w:left="75"/>
            </w:pPr>
            <w:r>
              <w:t xml:space="preserve">This contradicts the assumption </w:t>
            </w:r>
            <w:r w:rsidRPr="00DD4CD4">
              <w:rPr>
                <w:i/>
              </w:rPr>
              <w:t>n</w:t>
            </w:r>
            <w:r w:rsidRPr="00955550">
              <w:rPr>
                <w:vertAlign w:val="superscript"/>
              </w:rPr>
              <w:t>2</w:t>
            </w:r>
            <w:r w:rsidRPr="005A2954">
              <w:t xml:space="preserve"> </w:t>
            </w:r>
            <w:r>
              <w:t xml:space="preserve">is even. Therefore if </w:t>
            </w:r>
            <w:r w:rsidRPr="00DD4CD4">
              <w:rPr>
                <w:i/>
              </w:rPr>
              <w:t>n</w:t>
            </w:r>
            <w:r w:rsidRPr="00955550">
              <w:rPr>
                <w:vertAlign w:val="superscript"/>
              </w:rPr>
              <w:t>2</w:t>
            </w:r>
            <w:r>
              <w:t xml:space="preserve"> is even, </w:t>
            </w:r>
            <w:r w:rsidRPr="00DD4CD4">
              <w:rPr>
                <w:i/>
              </w:rPr>
              <w:t>n</w:t>
            </w:r>
            <w:r>
              <w:t xml:space="preserve"> must be even. </w:t>
            </w:r>
          </w:p>
        </w:tc>
        <w:tc>
          <w:tcPr>
            <w:tcW w:w="850" w:type="dxa"/>
            <w:shd w:val="clear" w:color="auto" w:fill="auto"/>
          </w:tcPr>
          <w:p w14:paraId="7498AAB5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FD9DE23" w14:textId="77777777" w:rsidR="00955550" w:rsidRPr="00EF0C3E" w:rsidRDefault="00955550" w:rsidP="008D60D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42BAC46" w14:textId="77777777" w:rsidR="00955550" w:rsidRPr="00D23ECE" w:rsidRDefault="00955550" w:rsidP="00DD4CD4">
            <w:pPr>
              <w:pStyle w:val="Text"/>
            </w:pPr>
          </w:p>
        </w:tc>
      </w:tr>
      <w:tr w:rsidR="00955550" w:rsidRPr="00D23ECE" w14:paraId="2B63CFE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B1130B" w14:textId="77777777" w:rsidR="00955550" w:rsidRPr="00EF0C3E" w:rsidRDefault="00955550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3472E6" w14:textId="77777777" w:rsidR="00955550" w:rsidRPr="00EF0C3E" w:rsidRDefault="00955550" w:rsidP="00655F1C">
            <w:pPr>
              <w:pStyle w:val="Text"/>
              <w:spacing w:line="240" w:lineRule="auto"/>
            </w:pPr>
          </w:p>
        </w:tc>
        <w:tc>
          <w:tcPr>
            <w:tcW w:w="850" w:type="dxa"/>
            <w:shd w:val="clear" w:color="auto" w:fill="auto"/>
          </w:tcPr>
          <w:p w14:paraId="3928BC98" w14:textId="77777777" w:rsidR="00955550" w:rsidRPr="00EF0C3E" w:rsidRDefault="00955550" w:rsidP="00655F1C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6AD7E14B" w14:textId="77777777" w:rsidR="00955550" w:rsidRPr="00EF0C3E" w:rsidRDefault="00955550" w:rsidP="00655F1C">
            <w:pPr>
              <w:pStyle w:val="Text"/>
              <w:spacing w:line="240" w:lineRule="auto"/>
              <w:jc w:val="center"/>
            </w:pPr>
          </w:p>
        </w:tc>
        <w:tc>
          <w:tcPr>
            <w:tcW w:w="1843" w:type="dxa"/>
          </w:tcPr>
          <w:p w14:paraId="76EADE6C" w14:textId="77777777" w:rsidR="00955550" w:rsidRPr="00D23ECE" w:rsidRDefault="00955550" w:rsidP="00655F1C">
            <w:pPr>
              <w:pStyle w:val="Text"/>
              <w:spacing w:line="240" w:lineRule="auto"/>
            </w:pPr>
          </w:p>
        </w:tc>
      </w:tr>
    </w:tbl>
    <w:p w14:paraId="2E525B6B" w14:textId="77777777" w:rsidR="00272B75" w:rsidRDefault="00272B7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55F1C" w:rsidRPr="00D23ECE" w14:paraId="3317622B" w14:textId="77777777" w:rsidTr="00272B7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0BEE095" w14:textId="79052B81" w:rsidR="00655F1C" w:rsidRPr="00EF0C3E" w:rsidRDefault="007E4DD5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</w:t>
            </w:r>
            <w:r w:rsidR="00655F1C"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5BAAB6B" w14:textId="77777777" w:rsidR="00655F1C" w:rsidRDefault="00655F1C" w:rsidP="00F15F17">
            <w:pPr>
              <w:pStyle w:val="Text"/>
              <w:spacing w:line="240" w:lineRule="auto"/>
              <w:ind w:left="75"/>
            </w:pPr>
            <w:r>
              <w:t>Begins the proof by assuming the opposite is true.</w:t>
            </w:r>
          </w:p>
          <w:p w14:paraId="354EE1F1" w14:textId="3505B3A1" w:rsidR="00655F1C" w:rsidRPr="00EF0C3E" w:rsidRDefault="00655F1C" w:rsidP="00F15F17">
            <w:pPr>
              <w:pStyle w:val="Text"/>
              <w:spacing w:line="240" w:lineRule="auto"/>
              <w:ind w:left="75"/>
            </w:pPr>
            <w:r>
              <w:t>‘Assumption:</w:t>
            </w:r>
            <w:r w:rsidRPr="00DD4CD4">
              <w:rPr>
                <w:position w:val="-6"/>
              </w:rPr>
              <w:object w:dxaOrig="360" w:dyaOrig="340" w14:anchorId="6431ABE8">
                <v:shape id="_x0000_i1030" type="#_x0000_t75" style="width:17.4pt;height:17.4pt" o:ole="">
                  <v:imagedata r:id="rId17" o:title=""/>
                </v:shape>
                <o:OLEObject Type="Embed" ProgID="Equation.DSMT4" ShapeID="_x0000_i1030" DrawAspect="Content" ObjectID="_1733920496" r:id="rId18"/>
              </w:object>
            </w:r>
            <w:r>
              <w:t>is a rational number.’</w:t>
            </w:r>
          </w:p>
        </w:tc>
        <w:tc>
          <w:tcPr>
            <w:tcW w:w="850" w:type="dxa"/>
            <w:shd w:val="clear" w:color="auto" w:fill="auto"/>
          </w:tcPr>
          <w:p w14:paraId="2E3EABA0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54AE122" w14:textId="77777777" w:rsidR="00655F1C" w:rsidRPr="00EF0C3E" w:rsidRDefault="00655F1C" w:rsidP="00272B75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14AB9E2F" w14:textId="77777777" w:rsidR="00655F1C" w:rsidRDefault="00655F1C" w:rsidP="00272B75">
            <w:pPr>
              <w:pStyle w:val="Text"/>
              <w:jc w:val="center"/>
            </w:pPr>
            <w:r>
              <w:t>7th</w:t>
            </w:r>
          </w:p>
          <w:p w14:paraId="16E039D5" w14:textId="3657DD31" w:rsidR="00655F1C" w:rsidRPr="00D23ECE" w:rsidRDefault="00655F1C" w:rsidP="00272B75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655F1C" w:rsidRPr="00D23ECE" w14:paraId="3EECA7AF" w14:textId="77777777" w:rsidTr="00272B7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1DD188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FC13F0" w14:textId="77777777" w:rsidR="00655F1C" w:rsidRDefault="00655F1C" w:rsidP="00F15F17">
            <w:pPr>
              <w:pStyle w:val="Text"/>
              <w:spacing w:line="240" w:lineRule="auto"/>
              <w:ind w:left="75"/>
            </w:pPr>
            <w:r>
              <w:t>Defines the rational number:</w:t>
            </w:r>
          </w:p>
          <w:p w14:paraId="6695CD9B" w14:textId="36C90779" w:rsidR="00655F1C" w:rsidRPr="00EF0C3E" w:rsidRDefault="002900E0" w:rsidP="002900E0">
            <w:pPr>
              <w:pStyle w:val="Text"/>
              <w:spacing w:line="240" w:lineRule="auto"/>
              <w:ind w:left="75"/>
            </w:pPr>
            <w:r w:rsidRPr="006B4A69">
              <w:rPr>
                <w:position w:val="-22"/>
              </w:rPr>
              <w:object w:dxaOrig="720" w:dyaOrig="580" w14:anchorId="609CD1F3">
                <v:shape id="_x0000_i1031" type="#_x0000_t75" style="width:36pt;height:28.8pt" o:ole="">
                  <v:imagedata r:id="rId19" o:title=""/>
                </v:shape>
                <o:OLEObject Type="Embed" ProgID="Equation.DSMT4" ShapeID="_x0000_i1031" DrawAspect="Content" ObjectID="_1733920497" r:id="rId20"/>
              </w:object>
            </w:r>
            <w:r>
              <w:t>f</w:t>
            </w:r>
            <w:r w:rsidR="00655F1C">
              <w:t xml:space="preserve">or some integers </w:t>
            </w:r>
            <w:r w:rsidR="00655F1C" w:rsidRPr="00DD4CD4">
              <w:rPr>
                <w:i/>
              </w:rPr>
              <w:t>a</w:t>
            </w:r>
            <w:r w:rsidR="00655F1C">
              <w:t xml:space="preserve"> and </w:t>
            </w:r>
            <w:r w:rsidR="00655F1C" w:rsidRPr="00DD4CD4">
              <w:rPr>
                <w:i/>
              </w:rPr>
              <w:t>b</w:t>
            </w:r>
            <w:r w:rsidR="00655F1C">
              <w:t xml:space="preserve">, where </w:t>
            </w:r>
            <w:r w:rsidR="00655F1C" w:rsidRPr="00DD4CD4">
              <w:rPr>
                <w:i/>
              </w:rPr>
              <w:t>a</w:t>
            </w:r>
            <w:r w:rsidR="00655F1C">
              <w:t xml:space="preserve"> and </w:t>
            </w:r>
            <w:r w:rsidR="00655F1C" w:rsidRPr="00DD4CD4">
              <w:rPr>
                <w:i/>
              </w:rPr>
              <w:t>b</w:t>
            </w:r>
            <w:r w:rsidR="00655F1C">
              <w:t xml:space="preserve"> have no common factors.</w:t>
            </w:r>
          </w:p>
        </w:tc>
        <w:tc>
          <w:tcPr>
            <w:tcW w:w="850" w:type="dxa"/>
            <w:shd w:val="clear" w:color="auto" w:fill="auto"/>
          </w:tcPr>
          <w:p w14:paraId="1BFD90F9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9AF55E1" w14:textId="77777777" w:rsidR="00655F1C" w:rsidRPr="00EF0C3E" w:rsidRDefault="00655F1C" w:rsidP="00272B75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67E8623" w14:textId="77777777" w:rsidR="00655F1C" w:rsidRPr="00D23ECE" w:rsidRDefault="00655F1C" w:rsidP="00272B75">
            <w:pPr>
              <w:pStyle w:val="Text"/>
            </w:pPr>
          </w:p>
        </w:tc>
      </w:tr>
      <w:tr w:rsidR="00655F1C" w:rsidRPr="00D23ECE" w14:paraId="4E0F6B50" w14:textId="77777777" w:rsidTr="00272B7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E9BC8B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CF2DD69" w14:textId="77777777" w:rsidR="00655F1C" w:rsidRDefault="00655F1C" w:rsidP="00F15F17">
            <w:pPr>
              <w:pStyle w:val="Text"/>
              <w:spacing w:line="240" w:lineRule="auto"/>
              <w:ind w:left="75"/>
            </w:pPr>
            <w:r>
              <w:t xml:space="preserve">Squares both sides and concludes that </w:t>
            </w:r>
            <w:r w:rsidRPr="00DD3EFB">
              <w:rPr>
                <w:i/>
              </w:rPr>
              <w:t>a</w:t>
            </w:r>
            <w:r>
              <w:t xml:space="preserve"> is even:</w:t>
            </w:r>
          </w:p>
          <w:p w14:paraId="0C24F8D6" w14:textId="77777777" w:rsidR="00655F1C" w:rsidRDefault="00655F1C" w:rsidP="00F15F17">
            <w:pPr>
              <w:pStyle w:val="Text"/>
              <w:spacing w:line="240" w:lineRule="auto"/>
              <w:ind w:left="75"/>
            </w:pPr>
            <w:r w:rsidRPr="00DD4CD4">
              <w:rPr>
                <w:position w:val="-24"/>
              </w:rPr>
              <w:object w:dxaOrig="2660" w:dyaOrig="660" w14:anchorId="7B2F3BFA">
                <v:shape id="_x0000_i1032" type="#_x0000_t75" style="width:133.8pt;height:33pt" o:ole="">
                  <v:imagedata r:id="rId21" o:title=""/>
                </v:shape>
                <o:OLEObject Type="Embed" ProgID="Equation.DSMT4" ShapeID="_x0000_i1032" DrawAspect="Content" ObjectID="_1733920498" r:id="rId22"/>
              </w:object>
            </w:r>
          </w:p>
          <w:p w14:paraId="016AEE9B" w14:textId="33DB86DD" w:rsidR="00655F1C" w:rsidRPr="00EF0C3E" w:rsidRDefault="00655F1C" w:rsidP="00F15F17">
            <w:pPr>
              <w:pStyle w:val="Text"/>
              <w:spacing w:line="240" w:lineRule="auto"/>
              <w:ind w:left="75"/>
            </w:pPr>
            <w:r>
              <w:t xml:space="preserve">From part </w:t>
            </w:r>
            <w:r w:rsidRPr="00F15F17">
              <w:rPr>
                <w:b/>
              </w:rPr>
              <w:t>a</w:t>
            </w:r>
            <w:r>
              <w:t xml:space="preserve">: </w:t>
            </w:r>
            <w:r w:rsidRPr="00DD3EFB">
              <w:rPr>
                <w:i/>
              </w:rPr>
              <w:t>a</w:t>
            </w:r>
            <w:r w:rsidRPr="00955550">
              <w:rPr>
                <w:vertAlign w:val="superscript"/>
              </w:rPr>
              <w:t>2</w:t>
            </w:r>
            <w:r>
              <w:t xml:space="preserve"> is even implies that </w:t>
            </w:r>
            <w:r w:rsidRPr="00DD3EFB">
              <w:rPr>
                <w:i/>
              </w:rPr>
              <w:t>a</w:t>
            </w:r>
            <w:r>
              <w:t xml:space="preserve"> is even.</w:t>
            </w:r>
          </w:p>
        </w:tc>
        <w:tc>
          <w:tcPr>
            <w:tcW w:w="850" w:type="dxa"/>
            <w:shd w:val="clear" w:color="auto" w:fill="auto"/>
          </w:tcPr>
          <w:p w14:paraId="7E506102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CA68C7A" w14:textId="77777777" w:rsidR="00655F1C" w:rsidRPr="00EF0C3E" w:rsidRDefault="00655F1C" w:rsidP="00272B7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C680833" w14:textId="77777777" w:rsidR="00655F1C" w:rsidRPr="00D23ECE" w:rsidRDefault="00655F1C" w:rsidP="00272B75">
            <w:pPr>
              <w:pStyle w:val="Text"/>
            </w:pPr>
          </w:p>
        </w:tc>
      </w:tr>
      <w:tr w:rsidR="00655F1C" w:rsidRPr="00D23ECE" w14:paraId="20AFF19F" w14:textId="77777777" w:rsidTr="00272B7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94AD49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2C89F77" w14:textId="77777777" w:rsidR="00655F1C" w:rsidRPr="00EF0C3E" w:rsidRDefault="00655F1C" w:rsidP="00F15F17">
            <w:pPr>
              <w:pStyle w:val="Text"/>
              <w:spacing w:line="240" w:lineRule="auto"/>
              <w:ind w:left="75"/>
            </w:pPr>
            <w:r>
              <w:t xml:space="preserve">Further states that if </w:t>
            </w:r>
            <w:r w:rsidRPr="00DD3EFB">
              <w:rPr>
                <w:i/>
              </w:rPr>
              <w:t>a</w:t>
            </w:r>
            <w:r>
              <w:t xml:space="preserve"> is even, then </w:t>
            </w:r>
            <w:r w:rsidRPr="00DD3EFB">
              <w:rPr>
                <w:i/>
              </w:rPr>
              <w:t xml:space="preserve">a = </w:t>
            </w:r>
            <w:r w:rsidRPr="00955550">
              <w:t>2</w:t>
            </w:r>
            <w:r w:rsidRPr="00DD3EFB">
              <w:rPr>
                <w:i/>
              </w:rPr>
              <w:t>c</w:t>
            </w:r>
            <w:r>
              <w:t>. Choice of variable is not important.</w:t>
            </w:r>
          </w:p>
        </w:tc>
        <w:tc>
          <w:tcPr>
            <w:tcW w:w="850" w:type="dxa"/>
            <w:shd w:val="clear" w:color="auto" w:fill="auto"/>
          </w:tcPr>
          <w:p w14:paraId="059A58D3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D4E39CC" w14:textId="77777777" w:rsidR="00655F1C" w:rsidRPr="00EF0C3E" w:rsidRDefault="00655F1C" w:rsidP="00272B7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D0C01DB" w14:textId="77777777" w:rsidR="00655F1C" w:rsidRPr="00D23ECE" w:rsidRDefault="00655F1C" w:rsidP="00272B75">
            <w:pPr>
              <w:pStyle w:val="Text"/>
            </w:pPr>
          </w:p>
        </w:tc>
      </w:tr>
      <w:tr w:rsidR="00655F1C" w:rsidRPr="00D23ECE" w14:paraId="5AFB3A08" w14:textId="77777777" w:rsidTr="00272B7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D52A0B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BAB433" w14:textId="77777777" w:rsidR="00655F1C" w:rsidRDefault="00655F1C" w:rsidP="00F15F17">
            <w:pPr>
              <w:pStyle w:val="Text"/>
              <w:spacing w:line="240" w:lineRule="auto"/>
              <w:ind w:left="75"/>
            </w:pPr>
            <w:r>
              <w:t xml:space="preserve">Makes a substitution and works through to find </w:t>
            </w:r>
            <w:r w:rsidRPr="006B4A69">
              <w:rPr>
                <w:position w:val="-4"/>
              </w:rPr>
              <w:object w:dxaOrig="800" w:dyaOrig="320" w14:anchorId="5E1CEAD1">
                <v:shape id="_x0000_i1033" type="#_x0000_t75" style="width:39.6pt;height:15.6pt" o:ole="">
                  <v:imagedata r:id="rId23" o:title=""/>
                </v:shape>
                <o:OLEObject Type="Embed" ProgID="Equation.DSMT4" ShapeID="_x0000_i1033" DrawAspect="Content" ObjectID="_1733920499" r:id="rId24"/>
              </w:object>
            </w:r>
            <w:r>
              <w:t xml:space="preserve">, concluding that </w:t>
            </w:r>
            <w:r w:rsidRPr="00955550">
              <w:rPr>
                <w:i/>
              </w:rPr>
              <w:t>b</w:t>
            </w:r>
            <w:r>
              <w:t xml:space="preserve"> is also even.</w:t>
            </w:r>
          </w:p>
          <w:p w14:paraId="499FD7F3" w14:textId="77777777" w:rsidR="00655F1C" w:rsidRDefault="00655F1C" w:rsidP="00F15F17">
            <w:pPr>
              <w:pStyle w:val="Text"/>
              <w:spacing w:line="240" w:lineRule="auto"/>
              <w:ind w:left="75"/>
            </w:pPr>
            <w:r w:rsidRPr="006B4A69">
              <w:rPr>
                <w:position w:val="-10"/>
              </w:rPr>
              <w:object w:dxaOrig="4300" w:dyaOrig="380" w14:anchorId="16693DA7">
                <v:shape id="_x0000_i1034" type="#_x0000_t75" style="width:215.4pt;height:18.6pt" o:ole="">
                  <v:imagedata r:id="rId25" o:title=""/>
                </v:shape>
                <o:OLEObject Type="Embed" ProgID="Equation.DSMT4" ShapeID="_x0000_i1034" DrawAspect="Content" ObjectID="_1733920500" r:id="rId26"/>
              </w:object>
            </w:r>
          </w:p>
          <w:p w14:paraId="142C73CD" w14:textId="0DFC2C89" w:rsidR="00655F1C" w:rsidRPr="00EF0C3E" w:rsidRDefault="00655F1C" w:rsidP="00F15F17">
            <w:pPr>
              <w:pStyle w:val="Text"/>
              <w:spacing w:line="240" w:lineRule="auto"/>
              <w:ind w:left="75"/>
            </w:pPr>
            <w:r>
              <w:t xml:space="preserve">From part </w:t>
            </w:r>
            <w:r w:rsidRPr="00F15F17">
              <w:rPr>
                <w:b/>
              </w:rPr>
              <w:t>a</w:t>
            </w:r>
            <w:r>
              <w:t xml:space="preserve">: </w:t>
            </w:r>
            <w:r>
              <w:rPr>
                <w:i/>
              </w:rPr>
              <w:t>b</w:t>
            </w:r>
            <w:r w:rsidRPr="00955550">
              <w:rPr>
                <w:vertAlign w:val="superscript"/>
              </w:rPr>
              <w:t>2</w:t>
            </w:r>
            <w:r>
              <w:t xml:space="preserve"> is even implies that </w:t>
            </w:r>
            <w:r>
              <w:rPr>
                <w:i/>
              </w:rPr>
              <w:t>b</w:t>
            </w:r>
            <w:r>
              <w:t xml:space="preserve"> is even.</w:t>
            </w:r>
          </w:p>
        </w:tc>
        <w:tc>
          <w:tcPr>
            <w:tcW w:w="850" w:type="dxa"/>
            <w:shd w:val="clear" w:color="auto" w:fill="auto"/>
          </w:tcPr>
          <w:p w14:paraId="08632FE1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0308B40" w14:textId="77777777" w:rsidR="00655F1C" w:rsidRPr="00EF0C3E" w:rsidRDefault="00655F1C" w:rsidP="00272B7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15AFF26" w14:textId="77777777" w:rsidR="00655F1C" w:rsidRPr="00D23ECE" w:rsidRDefault="00655F1C" w:rsidP="00272B75">
            <w:pPr>
              <w:pStyle w:val="Text"/>
            </w:pPr>
          </w:p>
        </w:tc>
      </w:tr>
      <w:tr w:rsidR="00655F1C" w:rsidRPr="00D23ECE" w14:paraId="2B5F6FA0" w14:textId="77777777" w:rsidTr="00272B7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EE2DF4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65DCCE" w14:textId="77777777" w:rsidR="00655F1C" w:rsidRDefault="00655F1C" w:rsidP="00F15F17">
            <w:pPr>
              <w:pStyle w:val="Text"/>
              <w:spacing w:line="240" w:lineRule="auto"/>
              <w:ind w:left="75"/>
            </w:pPr>
            <w:r>
              <w:t>Makes a valid conclusion.</w:t>
            </w:r>
          </w:p>
          <w:p w14:paraId="7CD4ABB7" w14:textId="63D1F61D" w:rsidR="00655F1C" w:rsidRPr="00EF0C3E" w:rsidRDefault="00655F1C" w:rsidP="00F15F17">
            <w:pPr>
              <w:pStyle w:val="Text"/>
              <w:spacing w:line="240" w:lineRule="auto"/>
              <w:ind w:left="75"/>
            </w:pPr>
            <w:r>
              <w:t xml:space="preserve">If </w:t>
            </w:r>
            <w:r w:rsidRPr="00DD3EFB">
              <w:rPr>
                <w:i/>
              </w:rPr>
              <w:t>a</w:t>
            </w:r>
            <w:r>
              <w:t xml:space="preserve"> and </w:t>
            </w:r>
            <w:r w:rsidRPr="00DD3EFB">
              <w:rPr>
                <w:i/>
              </w:rPr>
              <w:t>b</w:t>
            </w:r>
            <w:r>
              <w:t xml:space="preserve"> are even, then they have a common factor of 2, which contradicts the statement that </w:t>
            </w:r>
            <w:r w:rsidRPr="00DD3EFB">
              <w:rPr>
                <w:i/>
              </w:rPr>
              <w:t>a</w:t>
            </w:r>
            <w:r>
              <w:t xml:space="preserve"> and </w:t>
            </w:r>
            <w:r w:rsidRPr="00DD3EFB">
              <w:rPr>
                <w:i/>
              </w:rPr>
              <w:t>b</w:t>
            </w:r>
            <w:r>
              <w:t xml:space="preserve"> have no common factors. Therefore</w:t>
            </w:r>
            <w:r w:rsidRPr="00DD4CD4">
              <w:rPr>
                <w:position w:val="-6"/>
              </w:rPr>
              <w:object w:dxaOrig="360" w:dyaOrig="340" w14:anchorId="5E6EEE75">
                <v:shape id="_x0000_i1035" type="#_x0000_t75" style="width:17.4pt;height:17.4pt" o:ole="">
                  <v:imagedata r:id="rId27" o:title=""/>
                </v:shape>
                <o:OLEObject Type="Embed" ProgID="Equation.DSMT4" ShapeID="_x0000_i1035" DrawAspect="Content" ObjectID="_1733920501" r:id="rId28"/>
              </w:object>
            </w:r>
            <w:r>
              <w:t>is an irrational number.</w:t>
            </w:r>
          </w:p>
        </w:tc>
        <w:tc>
          <w:tcPr>
            <w:tcW w:w="850" w:type="dxa"/>
            <w:shd w:val="clear" w:color="auto" w:fill="auto"/>
          </w:tcPr>
          <w:p w14:paraId="05CC865E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24B736E" w14:textId="77777777" w:rsidR="00655F1C" w:rsidRPr="00EF0C3E" w:rsidRDefault="00655F1C" w:rsidP="00272B75">
            <w:pPr>
              <w:pStyle w:val="Text"/>
            </w:pPr>
            <w:r>
              <w:t>2.4</w:t>
            </w:r>
          </w:p>
        </w:tc>
        <w:tc>
          <w:tcPr>
            <w:tcW w:w="1843" w:type="dxa"/>
            <w:vMerge/>
          </w:tcPr>
          <w:p w14:paraId="73980E09" w14:textId="77777777" w:rsidR="00655F1C" w:rsidRPr="00D23ECE" w:rsidRDefault="00655F1C" w:rsidP="00272B75">
            <w:pPr>
              <w:pStyle w:val="Text"/>
            </w:pPr>
          </w:p>
        </w:tc>
      </w:tr>
      <w:tr w:rsidR="00655F1C" w:rsidRPr="00D23ECE" w14:paraId="0723FE49" w14:textId="77777777" w:rsidTr="00272B7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4A0673" w14:textId="77777777" w:rsidR="00655F1C" w:rsidRPr="00EF0C3E" w:rsidRDefault="00655F1C" w:rsidP="00272B7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E61B88" w14:textId="77777777" w:rsidR="00655F1C" w:rsidRPr="00EF0C3E" w:rsidRDefault="00655F1C" w:rsidP="00272B75">
            <w:pPr>
              <w:pStyle w:val="Text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14:paraId="3FBAFB43" w14:textId="77777777" w:rsidR="00655F1C" w:rsidRPr="00EF0C3E" w:rsidRDefault="00655F1C" w:rsidP="00272B7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0345FE6E" w14:textId="77777777" w:rsidR="00655F1C" w:rsidRPr="00EF0C3E" w:rsidRDefault="00655F1C" w:rsidP="00272B75">
            <w:pPr>
              <w:pStyle w:val="Text"/>
              <w:spacing w:before="80" w:after="80" w:line="240" w:lineRule="auto"/>
            </w:pPr>
          </w:p>
        </w:tc>
        <w:tc>
          <w:tcPr>
            <w:tcW w:w="1843" w:type="dxa"/>
          </w:tcPr>
          <w:p w14:paraId="2F3E6135" w14:textId="77777777" w:rsidR="00655F1C" w:rsidRPr="00D23ECE" w:rsidRDefault="00655F1C" w:rsidP="00272B75">
            <w:pPr>
              <w:pStyle w:val="Text"/>
            </w:pPr>
          </w:p>
        </w:tc>
      </w:tr>
      <w:tr w:rsidR="00655F1C" w:rsidRPr="00D23ECE" w14:paraId="226AE857" w14:textId="77777777" w:rsidTr="00272B7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ADEDA57" w14:textId="77777777" w:rsidR="00655F1C" w:rsidRPr="00D23ECE" w:rsidRDefault="00655F1C" w:rsidP="00272B75">
            <w:pPr>
              <w:pStyle w:val="Marks"/>
              <w:framePr w:hSpace="0" w:wrap="auto" w:hAnchor="text" w:xAlign="left" w:yAlign="inline"/>
              <w:spacing w:before="80" w:after="80" w:line="240" w:lineRule="auto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655F1C" w:rsidRPr="0092323C" w14:paraId="11879BC3" w14:textId="77777777" w:rsidTr="00272B7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E6DFD2D" w14:textId="77777777" w:rsidR="00655F1C" w:rsidRDefault="00655F1C" w:rsidP="00272B7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3C968FCC" w14:textId="77777777" w:rsidR="00F15F17" w:rsidRDefault="00F15F17" w:rsidP="00272B7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  <w:p w14:paraId="771766E3" w14:textId="77777777" w:rsidR="00F15F17" w:rsidRDefault="00F15F17" w:rsidP="00272B7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  <w:p w14:paraId="506A1A81" w14:textId="051159AE" w:rsidR="00F15F17" w:rsidRPr="00F15F17" w:rsidRDefault="00F15F17" w:rsidP="00272B7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</w:tc>
      </w:tr>
    </w:tbl>
    <w:p w14:paraId="5896BAC6" w14:textId="77777777" w:rsidR="007E4DD5" w:rsidRDefault="00272B7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E4DD5" w14:paraId="7ABB4001" w14:textId="77777777" w:rsidTr="0098065E">
        <w:trPr>
          <w:jc w:val="center"/>
        </w:trPr>
        <w:tc>
          <w:tcPr>
            <w:tcW w:w="817" w:type="dxa"/>
            <w:shd w:val="clear" w:color="auto" w:fill="auto"/>
          </w:tcPr>
          <w:p w14:paraId="197C5EBF" w14:textId="22F2B2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3</w:t>
            </w:r>
          </w:p>
        </w:tc>
        <w:tc>
          <w:tcPr>
            <w:tcW w:w="5954" w:type="dxa"/>
            <w:shd w:val="clear" w:color="auto" w:fill="auto"/>
          </w:tcPr>
          <w:p w14:paraId="534B7F4E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125FBCD7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7DDC2DFD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02DD315C" w14:textId="77777777" w:rsidR="007E4DD5" w:rsidRDefault="007E4DD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E4DD5" w:rsidRPr="00D23ECE" w14:paraId="6DAF63F9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C935F4C" w14:textId="7D9E022B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3CBBDDF8" w14:textId="77777777" w:rsidR="007E4DD5" w:rsidRPr="00EF0C3E" w:rsidRDefault="007E4DD5" w:rsidP="0098065E">
            <w:pPr>
              <w:pStyle w:val="Text"/>
              <w:ind w:firstLine="75"/>
            </w:pPr>
            <w:r>
              <w:t xml:space="preserve">Correctly states that </w:t>
            </w:r>
            <w:r w:rsidRPr="006135C3">
              <w:rPr>
                <w:position w:val="-20"/>
              </w:rPr>
              <w:object w:dxaOrig="5520" w:dyaOrig="600" w14:anchorId="298821A9">
                <v:shape id="_x0000_i1036" type="#_x0000_t75" style="width:276.6pt;height:30pt" o:ole="">
                  <v:imagedata r:id="rId29" o:title=""/>
                </v:shape>
                <o:OLEObject Type="Embed" ProgID="Equation.DSMT4" ShapeID="_x0000_i1036" DrawAspect="Content" ObjectID="_1733920502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0E3F5A93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8266F6" w14:textId="77777777" w:rsidR="007E4DD5" w:rsidRPr="00EF0C3E" w:rsidRDefault="007E4DD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8B4AFA1" w14:textId="77777777" w:rsidR="007E4DD5" w:rsidRDefault="007E4DD5" w:rsidP="0098065E">
            <w:pPr>
              <w:pStyle w:val="Text"/>
              <w:jc w:val="center"/>
            </w:pPr>
            <w:r>
              <w:t>6th</w:t>
            </w:r>
          </w:p>
          <w:p w14:paraId="06C2792D" w14:textId="77777777" w:rsidR="007E4DD5" w:rsidRPr="00D23ECE" w:rsidRDefault="007E4DD5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7E4DD5" w:rsidRPr="00D23ECE" w14:paraId="219CB71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9B433C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6F57B2" w14:textId="77777777" w:rsidR="007E4DD5" w:rsidRPr="00EF0C3E" w:rsidRDefault="007E4DD5" w:rsidP="0098065E">
            <w:pPr>
              <w:pStyle w:val="Text"/>
              <w:ind w:firstLine="75"/>
            </w:pPr>
            <w:r>
              <w:t xml:space="preserve">Simplifies to obtain </w:t>
            </w:r>
            <w:r w:rsidRPr="006135C3">
              <w:rPr>
                <w:position w:val="-10"/>
              </w:rPr>
              <w:object w:dxaOrig="3120" w:dyaOrig="360" w14:anchorId="6680212A">
                <v:shape id="_x0000_i1037" type="#_x0000_t75" style="width:155.4pt;height:18pt" o:ole="">
                  <v:imagedata r:id="rId31" o:title=""/>
                </v:shape>
                <o:OLEObject Type="Embed" ProgID="Equation.DSMT4" ShapeID="_x0000_i1037" DrawAspect="Content" ObjectID="_1733920503" r:id="rId32"/>
              </w:object>
            </w:r>
            <w:r>
              <w:t>…</w:t>
            </w:r>
          </w:p>
        </w:tc>
        <w:tc>
          <w:tcPr>
            <w:tcW w:w="850" w:type="dxa"/>
            <w:shd w:val="clear" w:color="auto" w:fill="auto"/>
          </w:tcPr>
          <w:p w14:paraId="29842E18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EE90DE2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DC675A9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526D5E5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28363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B47514" w14:textId="77777777" w:rsidR="007E4DD5" w:rsidRPr="00EF0C3E" w:rsidRDefault="007E4DD5" w:rsidP="0098065E">
            <w:pPr>
              <w:pStyle w:val="Text"/>
              <w:ind w:firstLine="75"/>
            </w:pPr>
            <w:r>
              <w:t>Deduces that</w:t>
            </w:r>
            <w:r w:rsidRPr="006135C3">
              <w:rPr>
                <w:position w:val="-4"/>
              </w:rPr>
              <w:object w:dxaOrig="820" w:dyaOrig="320" w14:anchorId="5C85411E">
                <v:shape id="_x0000_i1038" type="#_x0000_t75" style="width:41.4pt;height:15.6pt" o:ole="">
                  <v:imagedata r:id="rId33" o:title=""/>
                </v:shape>
                <o:OLEObject Type="Embed" ProgID="Equation.DSMT4" ShapeID="_x0000_i1038" DrawAspect="Content" ObjectID="_1733920504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56FC7AB3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EFBF73A" w14:textId="77777777" w:rsidR="007E4DD5" w:rsidRPr="00EF0C3E" w:rsidRDefault="007E4DD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3482984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61BBCEA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C8B141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44E44D" w14:textId="77777777" w:rsidR="007E4DD5" w:rsidRPr="00EF0C3E" w:rsidRDefault="007E4DD5" w:rsidP="0098065E">
            <w:pPr>
              <w:pStyle w:val="Text"/>
              <w:ind w:firstLine="75"/>
            </w:pPr>
            <w:r>
              <w:t>Solves to find</w:t>
            </w:r>
            <w:r w:rsidRPr="00E3198E">
              <w:rPr>
                <w:position w:val="-6"/>
              </w:rPr>
              <w:object w:dxaOrig="680" w:dyaOrig="260" w14:anchorId="7F1FF536">
                <v:shape id="_x0000_i1039" type="#_x0000_t75" style="width:33.6pt;height:13.2pt" o:ole="">
                  <v:imagedata r:id="rId35" o:title=""/>
                </v:shape>
                <o:OLEObject Type="Embed" ProgID="Equation.DSMT4" ShapeID="_x0000_i1039" DrawAspect="Content" ObjectID="_1733920505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2BF74813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894BC2C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D03B177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6984B89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F41E94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461744" w14:textId="77777777" w:rsidR="007E4DD5" w:rsidRPr="00EF0C3E" w:rsidRDefault="007E4DD5" w:rsidP="0098065E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67F75D2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17BD65A8" w14:textId="77777777" w:rsidR="007E4DD5" w:rsidRPr="00EF0C3E" w:rsidRDefault="007E4DD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7F19241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5C96ED72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3AAE8DA" w14:textId="25D0FE2A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6EB3C52A" w14:textId="77777777" w:rsidR="007E4DD5" w:rsidRPr="00EF0C3E" w:rsidRDefault="007E4DD5" w:rsidP="0098065E">
            <w:pPr>
              <w:pStyle w:val="Text"/>
              <w:ind w:firstLine="75"/>
            </w:pPr>
            <w:r w:rsidRPr="003D7826">
              <w:rPr>
                <w:position w:val="-10"/>
              </w:rPr>
              <w:object w:dxaOrig="2560" w:dyaOrig="380" w14:anchorId="080F063E">
                <v:shape id="_x0000_i1040" type="#_x0000_t75" style="width:127.2pt;height:18.6pt" o:ole="">
                  <v:imagedata r:id="rId37" o:title=""/>
                </v:shape>
                <o:OLEObject Type="Embed" ProgID="Equation.DSMT4" ShapeID="_x0000_i1040" DrawAspect="Content" ObjectID="_1733920506" r:id="rId38"/>
              </w:object>
            </w:r>
            <w:r>
              <w:t>. Award mark for –500 seen.</w:t>
            </w:r>
          </w:p>
        </w:tc>
        <w:tc>
          <w:tcPr>
            <w:tcW w:w="850" w:type="dxa"/>
            <w:shd w:val="clear" w:color="auto" w:fill="auto"/>
          </w:tcPr>
          <w:p w14:paraId="019FD18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B35BF7E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8003F5C" w14:textId="77777777" w:rsidR="007E4DD5" w:rsidRDefault="007E4DD5" w:rsidP="0098065E">
            <w:pPr>
              <w:pStyle w:val="Text"/>
              <w:jc w:val="center"/>
            </w:pPr>
            <w:r>
              <w:t>6th</w:t>
            </w:r>
          </w:p>
          <w:p w14:paraId="0C8B71BC" w14:textId="77777777" w:rsidR="007E4DD5" w:rsidRPr="00D23ECE" w:rsidRDefault="007E4DD5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7E4DD5" w:rsidRPr="00D23ECE" w14:paraId="7589C8F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201871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B565B59" w14:textId="77777777" w:rsidR="007E4DD5" w:rsidRPr="00EF0C3E" w:rsidRDefault="007E4DD5" w:rsidP="0098065E">
            <w:pPr>
              <w:pStyle w:val="Text"/>
              <w:ind w:firstLine="75"/>
            </w:pPr>
            <w:r w:rsidRPr="003D7826">
              <w:rPr>
                <w:position w:val="-10"/>
              </w:rPr>
              <w:object w:dxaOrig="2680" w:dyaOrig="380" w14:anchorId="436F221C">
                <v:shape id="_x0000_i1041" type="#_x0000_t75" style="width:133.2pt;height:18.6pt" o:ole="">
                  <v:imagedata r:id="rId39" o:title=""/>
                </v:shape>
                <o:OLEObject Type="Embed" ProgID="Equation.DSMT4" ShapeID="_x0000_i1041" DrawAspect="Content" ObjectID="_1733920507" r:id="rId40"/>
              </w:object>
            </w:r>
            <w:r>
              <w:t>. Award mark for 500 seen.</w:t>
            </w:r>
          </w:p>
        </w:tc>
        <w:tc>
          <w:tcPr>
            <w:tcW w:w="850" w:type="dxa"/>
            <w:shd w:val="clear" w:color="auto" w:fill="auto"/>
          </w:tcPr>
          <w:p w14:paraId="1AFB5D4B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836D8AB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B22EA78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41FA3BA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EFC7F5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D6D134" w14:textId="77777777" w:rsidR="007E4DD5" w:rsidRPr="00EF0C3E" w:rsidRDefault="007E4DD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A249182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7EEE4FF" w14:textId="77777777" w:rsidR="007E4DD5" w:rsidRPr="00EF0C3E" w:rsidRDefault="007E4DD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2D3CA06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1B264A48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7CEFF56" w14:textId="77777777" w:rsidR="007E4DD5" w:rsidRPr="00D23ECE" w:rsidRDefault="007E4DD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E4DD5" w:rsidRPr="0092323C" w14:paraId="057A46A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6FC5CF0" w14:textId="77777777" w:rsidR="007E4DD5" w:rsidRDefault="007E4DD5" w:rsidP="0098065E">
            <w:pPr>
              <w:pStyle w:val="Text"/>
              <w:jc w:val="center"/>
              <w:rPr>
                <w:b/>
              </w:rPr>
            </w:pPr>
            <w:r w:rsidRPr="007F35C5">
              <w:rPr>
                <w:b/>
              </w:rPr>
              <w:t>Notes</w:t>
            </w:r>
          </w:p>
          <w:p w14:paraId="3A86202E" w14:textId="77777777" w:rsidR="007E4DD5" w:rsidRDefault="007E4DD5" w:rsidP="0098065E">
            <w:pPr>
              <w:pStyle w:val="Text"/>
              <w:jc w:val="center"/>
              <w:rPr>
                <w:b/>
              </w:rPr>
            </w:pPr>
          </w:p>
          <w:p w14:paraId="468D5901" w14:textId="77777777" w:rsidR="007E4DD5" w:rsidRDefault="007E4DD5" w:rsidP="0098065E">
            <w:pPr>
              <w:pStyle w:val="Text"/>
              <w:jc w:val="center"/>
              <w:rPr>
                <w:b/>
              </w:rPr>
            </w:pPr>
          </w:p>
          <w:p w14:paraId="379C6277" w14:textId="77777777" w:rsidR="007E4DD5" w:rsidRPr="007F35C5" w:rsidRDefault="007E4DD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5182C9AD" w14:textId="77777777" w:rsidR="007E4DD5" w:rsidRDefault="007E4DD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E4DD5" w14:paraId="054038B1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8BC4D4C" w14:textId="0779CD6F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AEE3CF8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0A5C033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1CB30A8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B16657C" w14:textId="77777777" w:rsidR="007E4DD5" w:rsidRDefault="007E4DD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E4DD5" w:rsidRPr="00D23ECE" w14:paraId="6BD14D7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BCB8E55" w14:textId="643F2FDD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1B2016EB" w14:textId="77777777" w:rsidR="007E4DD5" w:rsidRPr="00EF0C3E" w:rsidRDefault="007E4DD5" w:rsidP="0098065E">
            <w:pPr>
              <w:pStyle w:val="Text"/>
              <w:ind w:firstLine="75"/>
            </w:pPr>
            <w:r>
              <w:t xml:space="preserve">States </w:t>
            </w:r>
            <w:r w:rsidRPr="000F0021">
              <w:rPr>
                <w:position w:val="-22"/>
              </w:rPr>
              <w:object w:dxaOrig="2360" w:dyaOrig="580" w14:anchorId="217FCA0A">
                <v:shape id="_x0000_i1042" type="#_x0000_t75" style="width:117.6pt;height:29.4pt" o:ole="">
                  <v:imagedata r:id="rId41" o:title=""/>
                </v:shape>
                <o:OLEObject Type="Embed" ProgID="Equation.DSMT4" ShapeID="_x0000_i1042" DrawAspect="Content" ObjectID="_1733920508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391BE62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E592328" w14:textId="77777777" w:rsidR="007E4DD5" w:rsidRPr="00EF0C3E" w:rsidRDefault="007E4DD5" w:rsidP="0098065E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3CA6B030" w14:textId="77777777" w:rsidR="007E4DD5" w:rsidRDefault="007E4DD5" w:rsidP="0098065E">
            <w:pPr>
              <w:pStyle w:val="Text"/>
              <w:jc w:val="center"/>
            </w:pPr>
            <w:r>
              <w:t>5th</w:t>
            </w:r>
          </w:p>
          <w:p w14:paraId="61C2089D" w14:textId="77777777" w:rsidR="007E4DD5" w:rsidRPr="00D23ECE" w:rsidRDefault="007E4DD5" w:rsidP="0098065E">
            <w:pPr>
              <w:pStyle w:val="Text"/>
              <w:jc w:val="center"/>
            </w:pPr>
            <w:r>
              <w:t>Differentiate simple trigonometric functions.</w:t>
            </w:r>
          </w:p>
        </w:tc>
      </w:tr>
      <w:tr w:rsidR="007E4DD5" w:rsidRPr="00D23ECE" w14:paraId="42BABEF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94E328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DB6028" w14:textId="77777777" w:rsidR="007E4DD5" w:rsidRDefault="007E4DD5" w:rsidP="0098065E">
            <w:pPr>
              <w:pStyle w:val="Text"/>
              <w:ind w:firstLine="75"/>
            </w:pPr>
            <w:r>
              <w:t>Makes correct substitutions:</w:t>
            </w:r>
          </w:p>
          <w:p w14:paraId="4C04A437" w14:textId="77777777" w:rsidR="007E4DD5" w:rsidRPr="00EF0C3E" w:rsidRDefault="007E4DD5" w:rsidP="0098065E">
            <w:pPr>
              <w:pStyle w:val="Text"/>
              <w:ind w:firstLine="75"/>
            </w:pPr>
            <w:r w:rsidRPr="000F0021">
              <w:rPr>
                <w:position w:val="-22"/>
              </w:rPr>
              <w:object w:dxaOrig="2500" w:dyaOrig="580" w14:anchorId="3E76B374">
                <v:shape id="_x0000_i1043" type="#_x0000_t75" style="width:124.8pt;height:29.4pt" o:ole="">
                  <v:imagedata r:id="rId43" o:title=""/>
                </v:shape>
                <o:OLEObject Type="Embed" ProgID="Equation.DSMT4" ShapeID="_x0000_i1043" DrawAspect="Content" ObjectID="_1733920509" r:id="rId44"/>
              </w:object>
            </w:r>
          </w:p>
        </w:tc>
        <w:tc>
          <w:tcPr>
            <w:tcW w:w="850" w:type="dxa"/>
            <w:shd w:val="clear" w:color="auto" w:fill="auto"/>
          </w:tcPr>
          <w:p w14:paraId="691CA8F8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B8B2DE1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56BC6E9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77B8640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3E1B4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A90FB8" w14:textId="77777777" w:rsidR="007E4DD5" w:rsidRDefault="007E4DD5" w:rsidP="0098065E">
            <w:pPr>
              <w:pStyle w:val="Text"/>
              <w:ind w:firstLine="75"/>
            </w:pPr>
            <w:r>
              <w:t>Uses the appropriate trigonometric addition formula to write</w:t>
            </w:r>
          </w:p>
          <w:p w14:paraId="6ECCBDAA" w14:textId="77777777" w:rsidR="007E4DD5" w:rsidRPr="00EF0C3E" w:rsidRDefault="007E4DD5" w:rsidP="0098065E">
            <w:pPr>
              <w:pStyle w:val="Text"/>
              <w:ind w:firstLine="75"/>
            </w:pPr>
            <w:r w:rsidRPr="000F0021">
              <w:rPr>
                <w:position w:val="-22"/>
              </w:rPr>
              <w:object w:dxaOrig="3580" w:dyaOrig="580" w14:anchorId="6ACF5077">
                <v:shape id="_x0000_i1044" type="#_x0000_t75" style="width:179.4pt;height:29.4pt" o:ole="">
                  <v:imagedata r:id="rId45" o:title=""/>
                </v:shape>
                <o:OLEObject Type="Embed" ProgID="Equation.DSMT4" ShapeID="_x0000_i1044" DrawAspect="Content" ObjectID="_1733920510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3F9508F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38595EA" w14:textId="77777777" w:rsidR="007E4DD5" w:rsidRPr="00EF0C3E" w:rsidRDefault="007E4DD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6D515F6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011555F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7E2E67D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B14A36" w14:textId="77777777" w:rsidR="007E4DD5" w:rsidRDefault="007E4DD5" w:rsidP="0098065E">
            <w:pPr>
              <w:pStyle w:val="Text"/>
              <w:ind w:firstLine="75"/>
            </w:pPr>
            <w:r>
              <w:t>Groups the terms appropriately</w:t>
            </w:r>
          </w:p>
          <w:p w14:paraId="6A78DCBF" w14:textId="77777777" w:rsidR="007E4DD5" w:rsidRPr="00EF0C3E" w:rsidRDefault="007E4DD5" w:rsidP="0098065E">
            <w:pPr>
              <w:pStyle w:val="Text"/>
              <w:ind w:firstLine="75"/>
            </w:pPr>
            <w:r w:rsidRPr="00020203">
              <w:rPr>
                <w:position w:val="-28"/>
              </w:rPr>
              <w:object w:dxaOrig="3940" w:dyaOrig="680" w14:anchorId="2E4ED194">
                <v:shape id="_x0000_i1045" type="#_x0000_t75" style="width:196.2pt;height:33.6pt" o:ole="">
                  <v:imagedata r:id="rId47" o:title=""/>
                </v:shape>
                <o:OLEObject Type="Embed" ProgID="Equation.DSMT4" ShapeID="_x0000_i1045" DrawAspect="Content" ObjectID="_1733920511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39B97124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A363F2F" w14:textId="77777777" w:rsidR="007E4DD5" w:rsidRPr="00EF0C3E" w:rsidRDefault="007E4DD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E229E08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57A67DA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900CB9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44D1D3" w14:textId="77777777" w:rsidR="007E4DD5" w:rsidRPr="00EF0C3E" w:rsidRDefault="007E4DD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2326EF9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53D8041F" w14:textId="77777777" w:rsidR="007E4DD5" w:rsidRPr="00EF0C3E" w:rsidRDefault="007E4DD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12305E9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4F42E71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92F70D9" w14:textId="4413631E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1C08EE01" w14:textId="77777777" w:rsidR="007E4DD5" w:rsidRPr="00EF0C3E" w:rsidRDefault="007E4DD5" w:rsidP="0098065E">
            <w:pPr>
              <w:pStyle w:val="Text"/>
            </w:pPr>
            <w:r>
              <w:t xml:space="preserve">Explains that as </w:t>
            </w:r>
            <w:r w:rsidRPr="006A0576">
              <w:rPr>
                <w:i/>
              </w:rPr>
              <w:t>h</w:t>
            </w:r>
            <w:r>
              <w:t xml:space="preserve"> </w:t>
            </w:r>
            <w:r>
              <w:rPr>
                <w:rFonts w:ascii="Cambria Math" w:hAnsi="Cambria Math"/>
              </w:rPr>
              <w:t>→</w:t>
            </w:r>
            <w:r>
              <w:t xml:space="preserve"> 0,</w:t>
            </w:r>
            <w:r w:rsidRPr="00B46DB8">
              <w:rPr>
                <w:position w:val="-22"/>
              </w:rPr>
              <w:object w:dxaOrig="1219" w:dyaOrig="580" w14:anchorId="20CAE76B">
                <v:shape id="_x0000_i1046" type="#_x0000_t75" style="width:61.2pt;height:29.4pt" o:ole="">
                  <v:imagedata r:id="rId49" o:title=""/>
                </v:shape>
                <o:OLEObject Type="Embed" ProgID="Equation.DSMT4" ShapeID="_x0000_i1046" DrawAspect="Content" ObjectID="_1733920512" r:id="rId50"/>
              </w:object>
            </w:r>
            <w:r>
              <w:t>and</w:t>
            </w:r>
            <w:r w:rsidRPr="00B46DB8">
              <w:rPr>
                <w:position w:val="-22"/>
              </w:rPr>
              <w:object w:dxaOrig="880" w:dyaOrig="580" w14:anchorId="231CC6BE">
                <v:shape id="_x0000_i1047" type="#_x0000_t75" style="width:43.8pt;height:29.4pt" o:ole="">
                  <v:imagedata r:id="rId51" o:title=""/>
                </v:shape>
                <o:OLEObject Type="Embed" ProgID="Equation.DSMT4" ShapeID="_x0000_i1047" DrawAspect="Content" ObjectID="_1733920513" r:id="rId52"/>
              </w:object>
            </w:r>
          </w:p>
        </w:tc>
        <w:tc>
          <w:tcPr>
            <w:tcW w:w="850" w:type="dxa"/>
            <w:shd w:val="clear" w:color="auto" w:fill="auto"/>
          </w:tcPr>
          <w:p w14:paraId="1D9F668B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72DB598" w14:textId="77777777" w:rsidR="007E4DD5" w:rsidRPr="00EF0C3E" w:rsidRDefault="007E4DD5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 w:val="restart"/>
          </w:tcPr>
          <w:p w14:paraId="7F9C4C8D" w14:textId="77777777" w:rsidR="007E4DD5" w:rsidRDefault="007E4DD5" w:rsidP="0098065E">
            <w:pPr>
              <w:pStyle w:val="Text"/>
              <w:jc w:val="center"/>
            </w:pPr>
            <w:r>
              <w:t>5th</w:t>
            </w:r>
          </w:p>
          <w:p w14:paraId="2A31B03D" w14:textId="77777777" w:rsidR="007E4DD5" w:rsidRPr="00D23ECE" w:rsidRDefault="007E4DD5" w:rsidP="0098065E">
            <w:pPr>
              <w:pStyle w:val="Text"/>
              <w:jc w:val="center"/>
            </w:pPr>
            <w:r>
              <w:t>Differentiate simple trigonometric functions.</w:t>
            </w:r>
          </w:p>
        </w:tc>
      </w:tr>
      <w:tr w:rsidR="007E4DD5" w:rsidRPr="00D23ECE" w14:paraId="083D8E7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A8D392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C95CEE" w14:textId="77777777" w:rsidR="007E4DD5" w:rsidRDefault="007E4DD5" w:rsidP="0098065E">
            <w:pPr>
              <w:pStyle w:val="Text"/>
              <w:rPr>
                <w:color w:val="404040" w:themeColor="text1" w:themeTint="BF"/>
                <w:sz w:val="20"/>
                <w:szCs w:val="20"/>
              </w:rPr>
            </w:pPr>
            <w:r>
              <w:t>Concludes that this leaves</w:t>
            </w:r>
            <w:r w:rsidRPr="007C5329">
              <w:rPr>
                <w:position w:val="-6"/>
              </w:rPr>
              <w:object w:dxaOrig="1640" w:dyaOrig="260" w14:anchorId="22013CD2">
                <v:shape id="_x0000_i1048" type="#_x0000_t75" style="width:81.6pt;height:13.2pt" o:ole="">
                  <v:imagedata r:id="rId53" o:title=""/>
                </v:shape>
                <o:OLEObject Type="Embed" ProgID="Equation.DSMT4" ShapeID="_x0000_i1048" DrawAspect="Content" ObjectID="_1733920514" r:id="rId54"/>
              </w:object>
            </w:r>
            <w:r>
              <w:t xml:space="preserve"> </w:t>
            </w:r>
          </w:p>
          <w:p w14:paraId="26FF0EF3" w14:textId="77777777" w:rsidR="007E4DD5" w:rsidRPr="00EF0C3E" w:rsidRDefault="007E4DD5" w:rsidP="0098065E">
            <w:pPr>
              <w:pStyle w:val="Text"/>
            </w:pPr>
            <w:r>
              <w:t xml:space="preserve">So if </w:t>
            </w:r>
            <w:r w:rsidRPr="00B46DB8">
              <w:rPr>
                <w:position w:val="-10"/>
              </w:rPr>
              <w:object w:dxaOrig="2220" w:dyaOrig="320" w14:anchorId="2486F6F1">
                <v:shape id="_x0000_i1049" type="#_x0000_t75" style="width:110.4pt;height:15.6pt" o:ole="">
                  <v:imagedata r:id="rId55" o:title=""/>
                </v:shape>
                <o:OLEObject Type="Embed" ProgID="Equation.DSMT4" ShapeID="_x0000_i1049" DrawAspect="Content" ObjectID="_1733920515" r:id="rId56"/>
              </w:object>
            </w:r>
          </w:p>
        </w:tc>
        <w:tc>
          <w:tcPr>
            <w:tcW w:w="850" w:type="dxa"/>
            <w:shd w:val="clear" w:color="auto" w:fill="auto"/>
          </w:tcPr>
          <w:p w14:paraId="21ED36C1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45A3F9D" w14:textId="77777777" w:rsidR="007E4DD5" w:rsidRPr="00EF0C3E" w:rsidRDefault="007E4DD5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35473809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21548ED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8FDD0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1F0EEF" w14:textId="77777777" w:rsidR="007E4DD5" w:rsidRPr="00EF0C3E" w:rsidRDefault="007E4DD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08CEC4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951003C" w14:textId="77777777" w:rsidR="007E4DD5" w:rsidRPr="00EF0C3E" w:rsidRDefault="007E4DD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382F097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19D01D4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3F7F072" w14:textId="77777777" w:rsidR="007E4DD5" w:rsidRPr="00D23ECE" w:rsidRDefault="007E4DD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E4DD5" w:rsidRPr="0092323C" w14:paraId="7EC7D49C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00115A5" w14:textId="77777777" w:rsidR="007E4DD5" w:rsidRDefault="007E4DD5" w:rsidP="0098065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24A852C1" w14:textId="77777777" w:rsidR="007E4DD5" w:rsidRDefault="007E4DD5" w:rsidP="0098065E">
            <w:pPr>
              <w:pStyle w:val="Text"/>
              <w:jc w:val="center"/>
              <w:rPr>
                <w:b/>
              </w:rPr>
            </w:pPr>
          </w:p>
          <w:p w14:paraId="687B7A98" w14:textId="77777777" w:rsidR="007E4DD5" w:rsidRDefault="007E4DD5" w:rsidP="0098065E">
            <w:pPr>
              <w:pStyle w:val="Text"/>
              <w:jc w:val="center"/>
              <w:rPr>
                <w:b/>
              </w:rPr>
            </w:pPr>
          </w:p>
          <w:p w14:paraId="641B1A2B" w14:textId="77777777" w:rsidR="007E4DD5" w:rsidRPr="006A0576" w:rsidRDefault="007E4DD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53346194" w14:textId="77777777" w:rsidR="007E4DD5" w:rsidRDefault="007E4DD5" w:rsidP="007E4DD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E4DD5" w14:paraId="15CA33EC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C065921" w14:textId="79F1C7CB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5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A963356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F3C36BE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40D0253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21EE1D4" w14:textId="77777777" w:rsidR="007E4DD5" w:rsidRDefault="007E4DD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E4DD5" w:rsidRPr="00D23ECE" w14:paraId="2B4EF71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936972A" w14:textId="4B8AB4DA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51E31A" w14:textId="77777777" w:rsidR="007E4DD5" w:rsidRPr="00EF0C3E" w:rsidRDefault="007E4DD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Pr="00196270">
              <w:rPr>
                <w:position w:val="-18"/>
              </w:rPr>
              <w:object w:dxaOrig="1340" w:dyaOrig="520" w14:anchorId="767AFF3E">
                <v:shape id="_x0000_i1050" type="#_x0000_t75" style="width:66.6pt;height:26.4pt" o:ole="">
                  <v:imagedata r:id="rId57" o:title=""/>
                </v:shape>
                <o:OLEObject Type="Embed" ProgID="Equation.DSMT4" ShapeID="_x0000_i1050" DrawAspect="Content" ObjectID="_1733920516" r:id="rId58"/>
              </w:object>
            </w:r>
            <w:r>
              <w:t>. Raising the power by 1 would constitute an attempt.</w:t>
            </w:r>
          </w:p>
        </w:tc>
        <w:tc>
          <w:tcPr>
            <w:tcW w:w="850" w:type="dxa"/>
            <w:shd w:val="clear" w:color="auto" w:fill="auto"/>
          </w:tcPr>
          <w:p w14:paraId="768222CD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97E01D0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21885C4" w14:textId="77777777" w:rsidR="007E4DD5" w:rsidRDefault="007E4DD5" w:rsidP="0098065E">
            <w:pPr>
              <w:pStyle w:val="Text"/>
              <w:jc w:val="center"/>
            </w:pPr>
            <w:r>
              <w:t>6</w:t>
            </w:r>
            <w:r w:rsidRPr="007E4DD5">
              <w:rPr>
                <w:vertAlign w:val="superscript"/>
              </w:rPr>
              <w:t>th</w:t>
            </w:r>
          </w:p>
          <w:p w14:paraId="31D09E20" w14:textId="77777777" w:rsidR="007E4DD5" w:rsidRPr="00D23ECE" w:rsidRDefault="007E4DD5" w:rsidP="0098065E">
            <w:pPr>
              <w:pStyle w:val="Text"/>
              <w:jc w:val="center"/>
            </w:pPr>
            <w:r>
              <w:t>Integrate using the reverse chain rule.</w:t>
            </w:r>
          </w:p>
        </w:tc>
      </w:tr>
      <w:tr w:rsidR="007E4DD5" w:rsidRPr="00D23ECE" w14:paraId="22A58CB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F69C915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53E60B" w14:textId="77777777" w:rsidR="007E4DD5" w:rsidRPr="00EF0C3E" w:rsidRDefault="007E4DD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</w:t>
            </w:r>
            <w:r w:rsidRPr="00644E27">
              <w:rPr>
                <w:position w:val="-22"/>
              </w:rPr>
              <w:object w:dxaOrig="2820" w:dyaOrig="580" w14:anchorId="679EF764">
                <v:shape id="_x0000_i1051" type="#_x0000_t75" style="width:141pt;height:30pt" o:ole="">
                  <v:imagedata r:id="rId59" o:title=""/>
                </v:shape>
                <o:OLEObject Type="Embed" ProgID="Equation.DSMT4" ShapeID="_x0000_i1051" DrawAspect="Content" ObjectID="_1733920517" r:id="rId60"/>
              </w:object>
            </w:r>
          </w:p>
        </w:tc>
        <w:tc>
          <w:tcPr>
            <w:tcW w:w="850" w:type="dxa"/>
            <w:shd w:val="clear" w:color="auto" w:fill="auto"/>
          </w:tcPr>
          <w:p w14:paraId="75AD35C5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0F4B77D" w14:textId="77777777" w:rsidR="007E4DD5" w:rsidRPr="00EF0C3E" w:rsidRDefault="007E4DD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72FDFB3" w14:textId="77777777" w:rsidR="007E4DD5" w:rsidRPr="00D23ECE" w:rsidRDefault="007E4DD5" w:rsidP="0098065E">
            <w:pPr>
              <w:pStyle w:val="Text"/>
              <w:jc w:val="center"/>
            </w:pPr>
          </w:p>
        </w:tc>
      </w:tr>
      <w:tr w:rsidR="007E4DD5" w:rsidRPr="00D23ECE" w14:paraId="76378C7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1485F9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648975" w14:textId="77777777" w:rsidR="007E4DD5" w:rsidRPr="00EF0C3E" w:rsidRDefault="007E4DD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644E27">
              <w:rPr>
                <w:position w:val="-22"/>
              </w:rPr>
              <w:object w:dxaOrig="2780" w:dyaOrig="580" w14:anchorId="5885998F">
                <v:shape id="_x0000_i1052" type="#_x0000_t75" style="width:138.6pt;height:30pt" o:ole="">
                  <v:imagedata r:id="rId61" o:title=""/>
                </v:shape>
                <o:OLEObject Type="Embed" ProgID="Equation.DSMT4" ShapeID="_x0000_i1052" DrawAspect="Content" ObjectID="_1733920518" r:id="rId62"/>
              </w:object>
            </w:r>
          </w:p>
        </w:tc>
        <w:tc>
          <w:tcPr>
            <w:tcW w:w="850" w:type="dxa"/>
            <w:shd w:val="clear" w:color="auto" w:fill="auto"/>
          </w:tcPr>
          <w:p w14:paraId="45FA2BD7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970A4E2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723A68" w14:textId="77777777" w:rsidR="007E4DD5" w:rsidRPr="00D23ECE" w:rsidRDefault="007E4DD5" w:rsidP="0098065E">
            <w:pPr>
              <w:pStyle w:val="Text"/>
              <w:jc w:val="center"/>
            </w:pPr>
          </w:p>
        </w:tc>
      </w:tr>
      <w:tr w:rsidR="007E4DD5" w:rsidRPr="00D23ECE" w14:paraId="198C8E8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154FAE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9EAFEF" w14:textId="77777777" w:rsidR="007E4DD5" w:rsidRPr="00EF0C3E" w:rsidRDefault="007E4DD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olve this equation. For example,</w:t>
            </w:r>
            <w:r w:rsidRPr="00644E27">
              <w:rPr>
                <w:position w:val="-22"/>
              </w:rPr>
              <w:object w:dxaOrig="1800" w:dyaOrig="580" w14:anchorId="1860E1D0">
                <v:shape id="_x0000_i1053" type="#_x0000_t75" style="width:90.6pt;height:30pt" o:ole="">
                  <v:imagedata r:id="rId63" o:title=""/>
                </v:shape>
                <o:OLEObject Type="Embed" ProgID="Equation.DSMT4" ShapeID="_x0000_i1053" DrawAspect="Content" ObjectID="_1733920519" r:id="rId64"/>
              </w:object>
            </w:r>
            <w:r>
              <w:t>or</w:t>
            </w:r>
            <w:r w:rsidRPr="00644E27">
              <w:rPr>
                <w:position w:val="-12"/>
              </w:rPr>
              <w:object w:dxaOrig="1500" w:dyaOrig="400" w14:anchorId="57C39A64">
                <v:shape id="_x0000_i1054" type="#_x0000_t75" style="width:75pt;height:20.4pt" o:ole="">
                  <v:imagedata r:id="rId65" o:title=""/>
                </v:shape>
                <o:OLEObject Type="Embed" ProgID="Equation.DSMT4" ShapeID="_x0000_i1054" DrawAspect="Content" ObjectID="_1733920520" r:id="rId66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2AD048FB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38C80E8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39EED8" w14:textId="77777777" w:rsidR="007E4DD5" w:rsidRPr="00D23ECE" w:rsidRDefault="007E4DD5" w:rsidP="0098065E">
            <w:pPr>
              <w:pStyle w:val="Text"/>
              <w:jc w:val="center"/>
            </w:pPr>
          </w:p>
        </w:tc>
      </w:tr>
      <w:tr w:rsidR="007E4DD5" w:rsidRPr="00D23ECE" w14:paraId="20DCFC9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451535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4B5A43" w14:textId="77777777" w:rsidR="007E4DD5" w:rsidRPr="00EF0C3E" w:rsidRDefault="007E4DD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olves to find</w:t>
            </w:r>
            <w:r w:rsidRPr="00644E27">
              <w:rPr>
                <w:position w:val="-22"/>
              </w:rPr>
              <w:object w:dxaOrig="560" w:dyaOrig="580" w14:anchorId="0606C027">
                <v:shape id="_x0000_i1055" type="#_x0000_t75" style="width:27.6pt;height:30pt" o:ole="">
                  <v:imagedata r:id="rId67" o:title=""/>
                </v:shape>
                <o:OLEObject Type="Embed" ProgID="Equation.DSMT4" ShapeID="_x0000_i1055" DrawAspect="Content" ObjectID="_1733920521" r:id="rId68"/>
              </w:object>
            </w:r>
          </w:p>
        </w:tc>
        <w:tc>
          <w:tcPr>
            <w:tcW w:w="850" w:type="dxa"/>
            <w:shd w:val="clear" w:color="auto" w:fill="auto"/>
          </w:tcPr>
          <w:p w14:paraId="26D2852C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754BB1BD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3EE87CF" w14:textId="77777777" w:rsidR="007E4DD5" w:rsidRPr="00D23ECE" w:rsidRDefault="007E4DD5" w:rsidP="0098065E">
            <w:pPr>
              <w:pStyle w:val="Text"/>
              <w:jc w:val="center"/>
            </w:pPr>
          </w:p>
        </w:tc>
      </w:tr>
      <w:tr w:rsidR="007E4DD5" w:rsidRPr="00D23ECE" w14:paraId="5FC1257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8D4334E" w14:textId="77777777" w:rsidR="007E4DD5" w:rsidRPr="00D23ECE" w:rsidRDefault="007E4DD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E4DD5" w:rsidRPr="0092323C" w14:paraId="65411989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FC7B9FA" w14:textId="77777777" w:rsidR="007E4DD5" w:rsidRDefault="007E4DD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C3DA06E" w14:textId="77777777" w:rsidR="007E4DD5" w:rsidRDefault="007E4DD5" w:rsidP="0098065E">
            <w:pPr>
              <w:pStyle w:val="Text"/>
            </w:pPr>
            <w:r>
              <w:t>Student does not need to state ‘+C’ in an answer unless it is the final answer to an indefinite integral.</w:t>
            </w:r>
          </w:p>
          <w:p w14:paraId="098F9B2F" w14:textId="77777777" w:rsidR="007E4DD5" w:rsidRPr="0092323C" w:rsidRDefault="007E4DD5" w:rsidP="0098065E">
            <w:pPr>
              <w:pStyle w:val="Text"/>
              <w:rPr>
                <w:b/>
              </w:rPr>
            </w:pPr>
            <w:r>
              <w:t>Award ft marks for a correct answer using an incorrect initial answer.</w:t>
            </w:r>
          </w:p>
        </w:tc>
      </w:tr>
    </w:tbl>
    <w:p w14:paraId="6E1AF1DB" w14:textId="77777777" w:rsidR="00BC4364" w:rsidRDefault="00BC4364" w:rsidP="007E4DD5"/>
    <w:p w14:paraId="6C98DFCA" w14:textId="77777777" w:rsidR="00BC4364" w:rsidRDefault="00BC4364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C4364" w14:paraId="50DC81D5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E5B7F09" w14:textId="3DE6EFD9" w:rsidR="00BC4364" w:rsidRPr="00EF0C3E" w:rsidRDefault="00BC4364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7255117" w14:textId="77777777" w:rsidR="00BC4364" w:rsidRPr="00EF0C3E" w:rsidRDefault="00BC4364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DA4AA82" w14:textId="77777777" w:rsidR="00BC4364" w:rsidRPr="00EF0C3E" w:rsidRDefault="00BC4364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12E1E30" w14:textId="77777777" w:rsidR="00BC4364" w:rsidRPr="00EF0C3E" w:rsidRDefault="00BC4364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148CC90" w14:textId="77777777" w:rsidR="00BC4364" w:rsidRDefault="00BC4364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C4364" w:rsidRPr="00D23ECE" w14:paraId="515D9CA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66DBA32" w14:textId="5C6EE728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2A8CE6A2" w14:textId="77777777" w:rsidR="00BC4364" w:rsidRPr="00EF0C3E" w:rsidRDefault="00BC4364" w:rsidP="0098065E">
            <w:pPr>
              <w:pStyle w:val="Text"/>
              <w:ind w:left="75"/>
            </w:pPr>
            <w:r>
              <w:t>Rearranges</w:t>
            </w:r>
            <w:r w:rsidRPr="00302449">
              <w:rPr>
                <w:position w:val="-4"/>
              </w:rPr>
              <w:object w:dxaOrig="1420" w:dyaOrig="320" w14:anchorId="3FCE4583">
                <v:shape id="_x0000_i1056" type="#_x0000_t75" style="width:71.4pt;height:15.6pt" o:ole="">
                  <v:imagedata r:id="rId69" o:title=""/>
                </v:shape>
                <o:OLEObject Type="Embed" ProgID="Equation.DSMT4" ShapeID="_x0000_i1056" DrawAspect="Content" ObjectID="_1733920522" r:id="rId70"/>
              </w:object>
            </w:r>
            <w:r>
              <w:t xml:space="preserve"> to find</w:t>
            </w:r>
            <w:r w:rsidRPr="00302449">
              <w:rPr>
                <w:position w:val="-22"/>
              </w:rPr>
              <w:object w:dxaOrig="1060" w:dyaOrig="640" w14:anchorId="674D999D">
                <v:shape id="_x0000_i1057" type="#_x0000_t75" style="width:53.4pt;height:30.6pt" o:ole="">
                  <v:imagedata r:id="rId71" o:title=""/>
                </v:shape>
                <o:OLEObject Type="Embed" ProgID="Equation.DSMT4" ShapeID="_x0000_i1057" DrawAspect="Content" ObjectID="_1733920523" r:id="rId72"/>
              </w:object>
            </w:r>
          </w:p>
        </w:tc>
        <w:tc>
          <w:tcPr>
            <w:tcW w:w="850" w:type="dxa"/>
            <w:shd w:val="clear" w:color="auto" w:fill="auto"/>
          </w:tcPr>
          <w:p w14:paraId="7A789FDA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0996795" w14:textId="77777777" w:rsidR="00BC4364" w:rsidRPr="00EF0C3E" w:rsidRDefault="00BC436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8277C7F" w14:textId="77777777" w:rsidR="00BC4364" w:rsidRDefault="00BC4364" w:rsidP="0098065E">
            <w:pPr>
              <w:pStyle w:val="Text"/>
              <w:jc w:val="center"/>
            </w:pPr>
            <w:r>
              <w:t>5th</w:t>
            </w:r>
          </w:p>
          <w:p w14:paraId="3DDFE4E9" w14:textId="77777777" w:rsidR="00BC4364" w:rsidRPr="00D23ECE" w:rsidRDefault="00BC4364" w:rsidP="0098065E">
            <w:pPr>
              <w:pStyle w:val="Text"/>
              <w:jc w:val="center"/>
            </w:pPr>
            <w:r>
              <w:t>Understand the concept of roots of equations.</w:t>
            </w:r>
          </w:p>
        </w:tc>
      </w:tr>
      <w:tr w:rsidR="00BC4364" w:rsidRPr="00D23ECE" w14:paraId="057A766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F4F2795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AE3719" w14:textId="77777777" w:rsidR="00BC4364" w:rsidRPr="00EF0C3E" w:rsidRDefault="00BC4364" w:rsidP="0098065E">
            <w:pPr>
              <w:pStyle w:val="Text"/>
              <w:ind w:left="75"/>
            </w:pPr>
            <w:r>
              <w:t>States</w:t>
            </w:r>
            <w:r w:rsidRPr="00302449">
              <w:rPr>
                <w:position w:val="-24"/>
              </w:rPr>
              <w:object w:dxaOrig="1140" w:dyaOrig="700" w14:anchorId="270B12E0">
                <v:shape id="_x0000_i1058" type="#_x0000_t75" style="width:57pt;height:35.4pt" o:ole="">
                  <v:imagedata r:id="rId73" o:title=""/>
                </v:shape>
                <o:OLEObject Type="Embed" ProgID="Equation.DSMT4" ShapeID="_x0000_i1058" DrawAspect="Content" ObjectID="_1733920524" r:id="rId74"/>
              </w:object>
            </w:r>
            <w:r>
              <w:t>and therefore</w:t>
            </w:r>
            <w:r w:rsidRPr="00302449">
              <w:rPr>
                <w:position w:val="-22"/>
              </w:rPr>
              <w:object w:dxaOrig="540" w:dyaOrig="580" w14:anchorId="6EDFD1FF">
                <v:shape id="_x0000_i1059" type="#_x0000_t75" style="width:26.4pt;height:28.8pt" o:ole="">
                  <v:imagedata r:id="rId75" o:title=""/>
                </v:shape>
                <o:OLEObject Type="Embed" ProgID="Equation.DSMT4" ShapeID="_x0000_i1059" DrawAspect="Content" ObjectID="_1733920525" r:id="rId76"/>
              </w:object>
            </w:r>
            <w:r>
              <w:t>and</w:t>
            </w:r>
            <w:r w:rsidRPr="00302449">
              <w:rPr>
                <w:position w:val="-22"/>
              </w:rPr>
              <w:object w:dxaOrig="540" w:dyaOrig="580" w14:anchorId="1B880D70">
                <v:shape id="_x0000_i1060" type="#_x0000_t75" style="width:26.4pt;height:28.8pt" o:ole="">
                  <v:imagedata r:id="rId77" o:title=""/>
                </v:shape>
                <o:OLEObject Type="Embed" ProgID="Equation.DSMT4" ShapeID="_x0000_i1060" DrawAspect="Content" ObjectID="_1733920526" r:id="rId78"/>
              </w:object>
            </w:r>
            <w:r>
              <w:t xml:space="preserve">or states </w:t>
            </w:r>
            <w:r w:rsidRPr="00302449">
              <w:rPr>
                <w:position w:val="-24"/>
              </w:rPr>
              <w:object w:dxaOrig="1300" w:dyaOrig="680" w14:anchorId="4D784772">
                <v:shape id="_x0000_i1061" type="#_x0000_t75" style="width:63.6pt;height:33.6pt" o:ole="">
                  <v:imagedata r:id="rId79" o:title=""/>
                </v:shape>
                <o:OLEObject Type="Embed" ProgID="Equation.DSMT4" ShapeID="_x0000_i1061" DrawAspect="Content" ObjectID="_1733920527" r:id="rId80"/>
              </w:object>
            </w:r>
          </w:p>
        </w:tc>
        <w:tc>
          <w:tcPr>
            <w:tcW w:w="850" w:type="dxa"/>
            <w:shd w:val="clear" w:color="auto" w:fill="auto"/>
          </w:tcPr>
          <w:p w14:paraId="3884AE39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51C8903" w14:textId="77777777" w:rsidR="00BC4364" w:rsidRPr="00EF0C3E" w:rsidRDefault="00BC436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2C11CCB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013009C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1C50E3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57F2A6" w14:textId="77777777" w:rsidR="00BC4364" w:rsidRPr="00EF0C3E" w:rsidRDefault="00BC4364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1404B083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2F43BC7" w14:textId="77777777" w:rsidR="00BC4364" w:rsidRPr="00EF0C3E" w:rsidRDefault="00BC436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EA5FEE2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50C7D02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AF403CA" w14:textId="49E4CF99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6E4236D2" w14:textId="77777777" w:rsidR="00BC4364" w:rsidRPr="00EF0C3E" w:rsidRDefault="00BC4364" w:rsidP="0098065E">
            <w:pPr>
              <w:pStyle w:val="Text"/>
              <w:ind w:left="75"/>
            </w:pPr>
            <w:r>
              <w:t>Attempts to use iterative procedure to find subsequent values.</w:t>
            </w:r>
          </w:p>
        </w:tc>
        <w:tc>
          <w:tcPr>
            <w:tcW w:w="850" w:type="dxa"/>
            <w:shd w:val="clear" w:color="auto" w:fill="auto"/>
          </w:tcPr>
          <w:p w14:paraId="7D3E04D8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F4CBFF0" w14:textId="77777777" w:rsidR="00BC4364" w:rsidRPr="00EF0C3E" w:rsidRDefault="00BC436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E6C4290" w14:textId="77777777" w:rsidR="00BC4364" w:rsidRDefault="00BC4364" w:rsidP="0098065E">
            <w:pPr>
              <w:pStyle w:val="Text"/>
              <w:jc w:val="center"/>
            </w:pPr>
            <w:r>
              <w:t>6th</w:t>
            </w:r>
          </w:p>
          <w:p w14:paraId="2A426921" w14:textId="77777777" w:rsidR="00BC4364" w:rsidRPr="00D23ECE" w:rsidRDefault="00BC4364" w:rsidP="0098065E">
            <w:pPr>
              <w:pStyle w:val="Text"/>
              <w:jc w:val="center"/>
            </w:pPr>
            <w:r>
              <w:t>Solve equations approximately using the method of iteration.</w:t>
            </w:r>
          </w:p>
        </w:tc>
      </w:tr>
      <w:tr w:rsidR="00BC4364" w:rsidRPr="00D23ECE" w14:paraId="233C423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897F13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1DCCEFF" w14:textId="77777777" w:rsidR="00BC4364" w:rsidRDefault="00BC4364" w:rsidP="0098065E">
            <w:pPr>
              <w:pStyle w:val="Text"/>
              <w:ind w:left="75"/>
            </w:pPr>
            <w:r>
              <w:t>Correctly finds:</w:t>
            </w:r>
          </w:p>
          <w:p w14:paraId="6EFDF755" w14:textId="77777777" w:rsidR="00BC4364" w:rsidRPr="00EF0C3E" w:rsidRDefault="00BC4364" w:rsidP="0098065E">
            <w:pPr>
              <w:pStyle w:val="Text"/>
              <w:ind w:left="75"/>
            </w:pPr>
            <w:r w:rsidRPr="00302449">
              <w:rPr>
                <w:position w:val="-66"/>
              </w:rPr>
              <w:object w:dxaOrig="1100" w:dyaOrig="1440" w14:anchorId="1A59BE60">
                <v:shape id="_x0000_i1062" type="#_x0000_t75" style="width:54.6pt;height:1in" o:ole="">
                  <v:imagedata r:id="rId81" o:title=""/>
                </v:shape>
                <o:OLEObject Type="Embed" ProgID="Equation.DSMT4" ShapeID="_x0000_i1062" DrawAspect="Content" ObjectID="_1733920528" r:id="rId82"/>
              </w:object>
            </w:r>
          </w:p>
        </w:tc>
        <w:tc>
          <w:tcPr>
            <w:tcW w:w="850" w:type="dxa"/>
            <w:shd w:val="clear" w:color="auto" w:fill="auto"/>
          </w:tcPr>
          <w:p w14:paraId="20066AE5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13FA623" w14:textId="77777777" w:rsidR="00BC4364" w:rsidRPr="00EF0C3E" w:rsidRDefault="00BC436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1D56979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36276DD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C50A2D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244426" w14:textId="77777777" w:rsidR="00BC4364" w:rsidRPr="00EF0C3E" w:rsidRDefault="00BC4364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55763E9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4A0B018" w14:textId="77777777" w:rsidR="00BC4364" w:rsidRPr="00EF0C3E" w:rsidRDefault="00BC436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3906960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1CBE17F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1AE2634" w14:textId="29AEDD3E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5954" w:type="dxa"/>
            <w:shd w:val="clear" w:color="auto" w:fill="auto"/>
          </w:tcPr>
          <w:p w14:paraId="30FC62D9" w14:textId="77777777" w:rsidR="00BC4364" w:rsidRPr="00EF0C3E" w:rsidRDefault="00BC4364" w:rsidP="0098065E">
            <w:pPr>
              <w:pStyle w:val="Text"/>
              <w:ind w:left="75"/>
            </w:pPr>
            <w:r>
              <w:t>Demonstrates an understanding that the two values of f(</w:t>
            </w:r>
            <w:r w:rsidRPr="000E3989">
              <w:rPr>
                <w:i/>
              </w:rPr>
              <w:t>x</w:t>
            </w:r>
            <w:r>
              <w:t>) to be calculated are for</w:t>
            </w:r>
            <w:r w:rsidRPr="000271FB">
              <w:rPr>
                <w:i/>
              </w:rPr>
              <w:t xml:space="preserve"> x</w:t>
            </w:r>
            <w:r>
              <w:t xml:space="preserve"> = –2.7815 and </w:t>
            </w:r>
            <w:r w:rsidRPr="000271FB">
              <w:rPr>
                <w:i/>
              </w:rPr>
              <w:t>x</w:t>
            </w:r>
            <w:r>
              <w:t xml:space="preserve"> = –2.7825.</w:t>
            </w:r>
          </w:p>
        </w:tc>
        <w:tc>
          <w:tcPr>
            <w:tcW w:w="850" w:type="dxa"/>
            <w:shd w:val="clear" w:color="auto" w:fill="auto"/>
          </w:tcPr>
          <w:p w14:paraId="5D68DD05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1AF3FFE1" w14:textId="77777777" w:rsidR="00BC4364" w:rsidRPr="00EF0C3E" w:rsidRDefault="00BC4364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DAC2645" w14:textId="77777777" w:rsidR="00BC4364" w:rsidRDefault="00BC4364" w:rsidP="0098065E">
            <w:pPr>
              <w:pStyle w:val="Text"/>
              <w:jc w:val="center"/>
            </w:pPr>
            <w:r>
              <w:t>5th</w:t>
            </w:r>
          </w:p>
          <w:p w14:paraId="7044DC23" w14:textId="77777777" w:rsidR="00BC4364" w:rsidRPr="00D23ECE" w:rsidRDefault="00BC4364" w:rsidP="0098065E">
            <w:pPr>
              <w:pStyle w:val="Text"/>
              <w:jc w:val="center"/>
            </w:pPr>
            <w:r>
              <w:t>Use a change of sign to locate roots.</w:t>
            </w:r>
          </w:p>
        </w:tc>
      </w:tr>
      <w:tr w:rsidR="00BC4364" w:rsidRPr="00D23ECE" w14:paraId="68EF11C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AA0BEA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97D7C9" w14:textId="77777777" w:rsidR="00BC4364" w:rsidRPr="00EF0C3E" w:rsidRDefault="00BC4364" w:rsidP="0098065E">
            <w:pPr>
              <w:pStyle w:val="Text"/>
              <w:ind w:left="75"/>
            </w:pPr>
            <w:r>
              <w:t>Finds</w:t>
            </w:r>
            <w:r w:rsidRPr="00302449">
              <w:rPr>
                <w:position w:val="-10"/>
              </w:rPr>
              <w:object w:dxaOrig="2140" w:dyaOrig="300" w14:anchorId="7FE93A2B">
                <v:shape id="_x0000_i1063" type="#_x0000_t75" style="width:107.4pt;height:15pt" o:ole="">
                  <v:imagedata r:id="rId83" o:title=""/>
                </v:shape>
                <o:OLEObject Type="Embed" ProgID="Equation.DSMT4" ShapeID="_x0000_i1063" DrawAspect="Content" ObjectID="_1733920529" r:id="rId84"/>
              </w:object>
            </w:r>
            <w:r>
              <w:t xml:space="preserve"> and</w:t>
            </w:r>
            <w:r w:rsidRPr="00302449">
              <w:rPr>
                <w:position w:val="-10"/>
              </w:rPr>
              <w:object w:dxaOrig="2420" w:dyaOrig="300" w14:anchorId="316986E6">
                <v:shape id="_x0000_i1064" type="#_x0000_t75" style="width:120.6pt;height:15pt" o:ole="">
                  <v:imagedata r:id="rId85" o:title=""/>
                </v:shape>
                <o:OLEObject Type="Embed" ProgID="Equation.DSMT4" ShapeID="_x0000_i1064" DrawAspect="Content" ObjectID="_1733920530" r:id="rId86"/>
              </w:object>
            </w:r>
          </w:p>
        </w:tc>
        <w:tc>
          <w:tcPr>
            <w:tcW w:w="850" w:type="dxa"/>
            <w:shd w:val="clear" w:color="auto" w:fill="auto"/>
          </w:tcPr>
          <w:p w14:paraId="753E3AAB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F5DADAD" w14:textId="77777777" w:rsidR="00BC4364" w:rsidRPr="00EF0C3E" w:rsidRDefault="00BC436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7DCB3EA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3A59BAF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896C7D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113BA8C" w14:textId="77777777" w:rsidR="00BC4364" w:rsidRPr="00EF0C3E" w:rsidRDefault="00BC4364" w:rsidP="0098065E">
            <w:pPr>
              <w:pStyle w:val="Text"/>
              <w:ind w:left="75"/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1840" w:dyaOrig="400" w14:anchorId="3868E206">
                <v:shape id="_x0000_i1065" type="#_x0000_t75" style="width:92.4pt;height:20.4pt" o:ole="">
                  <v:imagedata r:id="rId87" o:title=""/>
                </v:shape>
                <o:OLEObject Type="Embed" ProgID="Equation.DSMT4" ShapeID="_x0000_i1065" DrawAspect="Content" ObjectID="_1733920531" r:id="rId88"/>
              </w:object>
            </w:r>
            <w:r w:rsidRPr="008A2A74">
              <w:rPr>
                <w:position w:val="-6"/>
              </w:rPr>
              <w:object w:dxaOrig="300" w:dyaOrig="240" w14:anchorId="2AB3CA10">
                <v:shape id="_x0000_i1066" type="#_x0000_t75" style="width:15pt;height:12pt" o:ole="">
                  <v:imagedata r:id="rId89" o:title=""/>
                </v:shape>
                <o:OLEObject Type="Embed" ProgID="Equation.DSMT4" ShapeID="_x0000_i1066" DrawAspect="Content" ObjectID="_1733920532" r:id="rId90"/>
              </w:object>
            </w:r>
            <w:r>
              <w:t>root</w:t>
            </w:r>
          </w:p>
        </w:tc>
        <w:tc>
          <w:tcPr>
            <w:tcW w:w="850" w:type="dxa"/>
            <w:shd w:val="clear" w:color="auto" w:fill="auto"/>
          </w:tcPr>
          <w:p w14:paraId="7CE85D1B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948C340" w14:textId="77777777" w:rsidR="00BC4364" w:rsidRPr="00EF0C3E" w:rsidRDefault="00BC4364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7777648F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5F37E22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663055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58F2DD" w14:textId="77777777" w:rsidR="00BC4364" w:rsidRPr="00EF0C3E" w:rsidRDefault="00BC4364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569D4CA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8150E51" w14:textId="77777777" w:rsidR="00BC4364" w:rsidRPr="00EF0C3E" w:rsidRDefault="00BC436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AD31777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3D174749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DEB0B23" w14:textId="77777777" w:rsidR="00BC4364" w:rsidRPr="00D23ECE" w:rsidRDefault="00BC4364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C4364" w:rsidRPr="0092323C" w14:paraId="0D9FD781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11681E1" w14:textId="77777777" w:rsidR="00BC4364" w:rsidRDefault="00BC4364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8F53289" w14:textId="7137B01F" w:rsidR="00BC4364" w:rsidRPr="000E3989" w:rsidRDefault="00BC4364" w:rsidP="00BC4364">
            <w:pPr>
              <w:pStyle w:val="Text"/>
            </w:pPr>
            <w:r>
              <w:rPr>
                <w:b/>
              </w:rPr>
              <w:t xml:space="preserve">(b) </w:t>
            </w:r>
            <w:r w:rsidRPr="000E3989">
              <w:t>Award M1 if finds at least one correct answer.</w:t>
            </w:r>
          </w:p>
          <w:p w14:paraId="180186DF" w14:textId="4B8048A3" w:rsidR="00BC4364" w:rsidRPr="0092323C" w:rsidRDefault="00BC4364" w:rsidP="00BC4364">
            <w:pPr>
              <w:pStyle w:val="Text"/>
              <w:rPr>
                <w:b/>
              </w:rPr>
            </w:pPr>
            <w:r>
              <w:rPr>
                <w:b/>
              </w:rPr>
              <w:t xml:space="preserve">(c) </w:t>
            </w:r>
            <w:r>
              <w:t>Any two numbers that produce a change of sign, where one is greater than –2.782 and one is less than           –2.782, and both numbers round to –2.782 to 3 decimal places, are acceptable. Minimum required is that answer states there is a sign change in the interval and that this implies a root in the given interval.</w:t>
            </w:r>
          </w:p>
        </w:tc>
      </w:tr>
    </w:tbl>
    <w:p w14:paraId="3248DE78" w14:textId="77777777" w:rsidR="00723A74" w:rsidRDefault="00723A74" w:rsidP="00BC4364"/>
    <w:p w14:paraId="6DA175D2" w14:textId="77777777" w:rsidR="00723A74" w:rsidRDefault="00723A74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23A74" w14:paraId="7A1284CD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31FE1B6" w14:textId="5A5A2C0A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7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922B805" w14:textId="77777777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3FA546E" w14:textId="77777777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585FE25" w14:textId="77777777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073806C" w14:textId="77777777" w:rsidR="00723A74" w:rsidRDefault="00723A74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23A74" w:rsidRPr="00D23ECE" w14:paraId="3C2B0B4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37D96F2" w14:textId="011B1640" w:rsidR="00723A74" w:rsidRPr="00EA6046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Pr="00EA6046"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7414A019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Makes an attempt to find </w:t>
            </w:r>
            <w:r w:rsidRPr="0047339B">
              <w:rPr>
                <w:position w:val="-10"/>
              </w:rPr>
              <w:object w:dxaOrig="560" w:dyaOrig="320" w14:anchorId="6631DAFE">
                <v:shape id="_x0000_i1067" type="#_x0000_t75" style="width:27.6pt;height:15.6pt" o:ole="">
                  <v:imagedata r:id="rId91" o:title=""/>
                </v:shape>
                <o:OLEObject Type="Embed" ProgID="Equation.DSMT4" ShapeID="_x0000_i1067" DrawAspect="Content" ObjectID="_1733920533" r:id="rId92"/>
              </w:object>
            </w:r>
            <w:r>
              <w:t xml:space="preserve">. For example, writing </w:t>
            </w:r>
            <w:r w:rsidRPr="00C10660">
              <w:rPr>
                <w:position w:val="-10"/>
              </w:rPr>
              <w:object w:dxaOrig="1700" w:dyaOrig="360" w14:anchorId="21AB3D15">
                <v:shape id="_x0000_i1068" type="#_x0000_t75" style="width:84.6pt;height:18.6pt" o:ole="">
                  <v:imagedata r:id="rId93" o:title=""/>
                </v:shape>
                <o:OLEObject Type="Embed" ProgID="Equation.DSMT4" ShapeID="_x0000_i1068" DrawAspect="Content" ObjectID="_1733920534" r:id="rId94"/>
              </w:object>
            </w:r>
          </w:p>
        </w:tc>
        <w:tc>
          <w:tcPr>
            <w:tcW w:w="850" w:type="dxa"/>
            <w:shd w:val="clear" w:color="auto" w:fill="auto"/>
          </w:tcPr>
          <w:p w14:paraId="564EC548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6F35212" w14:textId="77777777" w:rsidR="00723A74" w:rsidRPr="00EF0C3E" w:rsidRDefault="00723A74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FA03A21" w14:textId="77777777" w:rsidR="00723A74" w:rsidRDefault="00723A74" w:rsidP="0098065E">
            <w:pPr>
              <w:pStyle w:val="Text"/>
              <w:jc w:val="center"/>
            </w:pPr>
            <w:r>
              <w:t>5th</w:t>
            </w:r>
          </w:p>
          <w:p w14:paraId="20E2E9AB" w14:textId="77777777" w:rsidR="00723A74" w:rsidRPr="00D23ECE" w:rsidRDefault="00723A74" w:rsidP="0098065E">
            <w:pPr>
              <w:pStyle w:val="Text"/>
              <w:jc w:val="center"/>
            </w:pPr>
            <w:r>
              <w:t>Find composite functions.</w:t>
            </w:r>
          </w:p>
        </w:tc>
      </w:tr>
      <w:tr w:rsidR="00723A74" w:rsidRPr="00D23ECE" w14:paraId="40AD85A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5B970D" w14:textId="77777777" w:rsidR="00723A74" w:rsidRPr="00EA6046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BEB0C8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Uses the law of logarithms to write </w:t>
            </w:r>
            <w:r w:rsidRPr="00C10660">
              <w:rPr>
                <w:position w:val="-10"/>
              </w:rPr>
              <w:object w:dxaOrig="1680" w:dyaOrig="380" w14:anchorId="41531D4E">
                <v:shape id="_x0000_i1069" type="#_x0000_t75" style="width:83.4pt;height:19.2pt" o:ole="">
                  <v:imagedata r:id="rId95" o:title=""/>
                </v:shape>
                <o:OLEObject Type="Embed" ProgID="Equation.DSMT4" ShapeID="_x0000_i1069" DrawAspect="Content" ObjectID="_1733920535" r:id="rId96"/>
              </w:object>
            </w:r>
          </w:p>
        </w:tc>
        <w:tc>
          <w:tcPr>
            <w:tcW w:w="850" w:type="dxa"/>
            <w:shd w:val="clear" w:color="auto" w:fill="auto"/>
          </w:tcPr>
          <w:p w14:paraId="5C90A113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804D7D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C298A5A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5D0F78B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ECFACF" w14:textId="77777777" w:rsidR="00723A74" w:rsidRPr="00EA6046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5EB84F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States that </w:t>
            </w:r>
            <w:r w:rsidRPr="00AF1914">
              <w:rPr>
                <w:position w:val="-12"/>
              </w:rPr>
              <w:object w:dxaOrig="1719" w:dyaOrig="400" w14:anchorId="2C980889">
                <v:shape id="_x0000_i1070" type="#_x0000_t75" style="width:85.8pt;height:20.4pt" o:ole="">
                  <v:imagedata r:id="rId97" o:title=""/>
                </v:shape>
                <o:OLEObject Type="Embed" ProgID="Equation.DSMT4" ShapeID="_x0000_i1070" DrawAspect="Content" ObjectID="_1733920536" r:id="rId98"/>
              </w:object>
            </w:r>
          </w:p>
        </w:tc>
        <w:tc>
          <w:tcPr>
            <w:tcW w:w="850" w:type="dxa"/>
            <w:shd w:val="clear" w:color="auto" w:fill="auto"/>
          </w:tcPr>
          <w:p w14:paraId="25D171C3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F060F1E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67EE476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73FFDFA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976D0F" w14:textId="77777777" w:rsidR="00723A74" w:rsidRPr="00EA6046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D3FAB19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States that the range is </w:t>
            </w:r>
            <w:r w:rsidRPr="00C10660">
              <w:rPr>
                <w:position w:val="-10"/>
              </w:rPr>
              <w:object w:dxaOrig="520" w:dyaOrig="300" w14:anchorId="5F8C4962">
                <v:shape id="_x0000_i1071" type="#_x0000_t75" style="width:26.4pt;height:14.4pt" o:ole="">
                  <v:imagedata r:id="rId99" o:title=""/>
                </v:shape>
                <o:OLEObject Type="Embed" ProgID="Equation.DSMT4" ShapeID="_x0000_i1071" DrawAspect="Content" ObjectID="_1733920537" r:id="rId100"/>
              </w:object>
            </w:r>
            <w:r>
              <w:t xml:space="preserve"> or </w:t>
            </w:r>
            <w:r w:rsidRPr="00C10660">
              <w:rPr>
                <w:position w:val="-10"/>
              </w:rPr>
              <w:object w:dxaOrig="859" w:dyaOrig="300" w14:anchorId="23E817BC">
                <v:shape id="_x0000_i1072" type="#_x0000_t75" style="width:42.6pt;height:14.4pt" o:ole="">
                  <v:imagedata r:id="rId101" o:title=""/>
                </v:shape>
                <o:OLEObject Type="Embed" ProgID="Equation.DSMT4" ShapeID="_x0000_i1072" DrawAspect="Content" ObjectID="_1733920538" r:id="rId102"/>
              </w:object>
            </w:r>
          </w:p>
        </w:tc>
        <w:tc>
          <w:tcPr>
            <w:tcW w:w="850" w:type="dxa"/>
            <w:shd w:val="clear" w:color="auto" w:fill="auto"/>
          </w:tcPr>
          <w:p w14:paraId="5E939EF8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0467578" w14:textId="77777777" w:rsidR="00723A74" w:rsidRPr="00EF0C3E" w:rsidRDefault="00723A74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0A157395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5DF2D73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35447F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89182CC" w14:textId="77777777" w:rsidR="00723A74" w:rsidRPr="00EF0C3E" w:rsidRDefault="00723A74" w:rsidP="0098065E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71538A99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2CF8FC28" w14:textId="77777777" w:rsidR="00723A74" w:rsidRPr="00EF0C3E" w:rsidRDefault="00723A7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6EE45A6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3333534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836E74B" w14:textId="1366D12D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7D53F651" w14:textId="77777777" w:rsidR="00723A74" w:rsidRPr="00EF0C3E" w:rsidRDefault="00723A74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 w:rsidRPr="00AF1914">
              <w:rPr>
                <w:position w:val="-12"/>
              </w:rPr>
              <w:object w:dxaOrig="1460" w:dyaOrig="400" w14:anchorId="19E346B0">
                <v:shape id="_x0000_i1073" type="#_x0000_t75" style="width:72.6pt;height:20.4pt" o:ole="">
                  <v:imagedata r:id="rId103" o:title=""/>
                </v:shape>
                <o:OLEObject Type="Embed" ProgID="Equation.DSMT4" ShapeID="_x0000_i1073" DrawAspect="Content" ObjectID="_1733920539" r:id="rId104"/>
              </w:object>
            </w:r>
          </w:p>
        </w:tc>
        <w:tc>
          <w:tcPr>
            <w:tcW w:w="850" w:type="dxa"/>
            <w:shd w:val="clear" w:color="auto" w:fill="auto"/>
          </w:tcPr>
          <w:p w14:paraId="191D8BF9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D8F7D64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4CA2611" w14:textId="77777777" w:rsidR="00723A74" w:rsidRDefault="00723A74" w:rsidP="0098065E">
            <w:pPr>
              <w:pStyle w:val="Text"/>
              <w:jc w:val="center"/>
            </w:pPr>
            <w:r>
              <w:t>5th</w:t>
            </w:r>
          </w:p>
          <w:p w14:paraId="7A23319D" w14:textId="77777777" w:rsidR="00723A74" w:rsidRPr="00D23ECE" w:rsidRDefault="00723A74" w:rsidP="0098065E">
            <w:pPr>
              <w:pStyle w:val="Text"/>
              <w:jc w:val="center"/>
            </w:pPr>
            <w:r>
              <w:t>Find the domain and range of composite functions.</w:t>
            </w:r>
          </w:p>
        </w:tc>
      </w:tr>
      <w:tr w:rsidR="00723A74" w:rsidRPr="00D23ECE" w14:paraId="10B7960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0E1BAA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4818EE" w14:textId="77777777" w:rsidR="00723A74" w:rsidRPr="00EF0C3E" w:rsidRDefault="00723A74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olve for </w:t>
            </w:r>
            <w:r w:rsidRPr="00EA6046">
              <w:rPr>
                <w:i/>
              </w:rPr>
              <w:t>x</w:t>
            </w:r>
            <w:r>
              <w:t xml:space="preserve">, including attempting to take the square root of both sides of the equation. For example, </w:t>
            </w:r>
            <w:r w:rsidRPr="00C10660">
              <w:rPr>
                <w:position w:val="-6"/>
              </w:rPr>
              <w:object w:dxaOrig="900" w:dyaOrig="260" w14:anchorId="3F1B9B0A">
                <v:shape id="_x0000_i1074" type="#_x0000_t75" style="width:45pt;height:12.6pt" o:ole="">
                  <v:imagedata r:id="rId105" o:title=""/>
                </v:shape>
                <o:OLEObject Type="Embed" ProgID="Equation.DSMT4" ShapeID="_x0000_i1074" DrawAspect="Content" ObjectID="_1733920540" r:id="rId106"/>
              </w:object>
            </w:r>
          </w:p>
        </w:tc>
        <w:tc>
          <w:tcPr>
            <w:tcW w:w="850" w:type="dxa"/>
            <w:shd w:val="clear" w:color="auto" w:fill="auto"/>
          </w:tcPr>
          <w:p w14:paraId="6BF149EF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2AE501C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444066F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014F46D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02A1B7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02E542" w14:textId="77777777" w:rsidR="00723A74" w:rsidRPr="00EF0C3E" w:rsidRDefault="00723A74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</w:t>
            </w:r>
            <w:r w:rsidRPr="00EA6046">
              <w:rPr>
                <w:i/>
              </w:rPr>
              <w:t>x</w:t>
            </w:r>
            <w:r>
              <w:t xml:space="preserve"> = 8. Does not need to state that </w:t>
            </w:r>
            <w:r w:rsidRPr="00C10660">
              <w:rPr>
                <w:position w:val="-6"/>
              </w:rPr>
              <w:object w:dxaOrig="740" w:dyaOrig="260" w14:anchorId="2117A4F4">
                <v:shape id="_x0000_i1075" type="#_x0000_t75" style="width:38.4pt;height:12.6pt" o:ole="">
                  <v:imagedata r:id="rId107" o:title=""/>
                </v:shape>
                <o:OLEObject Type="Embed" ProgID="Equation.DSMT4" ShapeID="_x0000_i1075" DrawAspect="Content" ObjectID="_1733920541" r:id="rId108"/>
              </w:object>
            </w:r>
            <w:r>
              <w:t xml:space="preserve">, but do not award the mark if </w:t>
            </w:r>
            <w:r w:rsidRPr="00EA6046">
              <w:rPr>
                <w:i/>
              </w:rPr>
              <w:t>x</w:t>
            </w:r>
            <w:r>
              <w:t xml:space="preserve"> = −10 is stated.</w:t>
            </w:r>
          </w:p>
        </w:tc>
        <w:tc>
          <w:tcPr>
            <w:tcW w:w="850" w:type="dxa"/>
            <w:shd w:val="clear" w:color="auto" w:fill="auto"/>
          </w:tcPr>
          <w:p w14:paraId="682217E0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EFAD2CC" w14:textId="77777777" w:rsidR="00723A74" w:rsidRPr="00EF0C3E" w:rsidRDefault="00723A74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7775E7EC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03CE293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5D748E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4D4C3E" w14:textId="77777777" w:rsidR="00723A74" w:rsidRPr="00EF0C3E" w:rsidRDefault="00723A74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D72D7F7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9D3F8DE" w14:textId="77777777" w:rsidR="00723A74" w:rsidRPr="00EF0C3E" w:rsidRDefault="00723A7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3FF4A31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61B52D26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7102702" w14:textId="77777777" w:rsidR="00723A74" w:rsidRPr="00D23ECE" w:rsidRDefault="00723A74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23A74" w:rsidRPr="0092323C" w14:paraId="37D0599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E91F832" w14:textId="77777777" w:rsidR="00723A74" w:rsidRDefault="00723A74" w:rsidP="0098065E">
            <w:pPr>
              <w:pStyle w:val="Text"/>
              <w:jc w:val="center"/>
              <w:rPr>
                <w:b/>
              </w:rPr>
            </w:pPr>
            <w:r w:rsidRPr="00A21338">
              <w:rPr>
                <w:b/>
              </w:rPr>
              <w:t>Notes</w:t>
            </w:r>
          </w:p>
          <w:p w14:paraId="40EB9DDC" w14:textId="77777777" w:rsidR="00723A74" w:rsidRDefault="00723A74" w:rsidP="0098065E">
            <w:pPr>
              <w:pStyle w:val="Text"/>
              <w:jc w:val="center"/>
              <w:rPr>
                <w:b/>
              </w:rPr>
            </w:pPr>
          </w:p>
          <w:p w14:paraId="2A13D8F7" w14:textId="77777777" w:rsidR="00723A74" w:rsidRDefault="00723A74" w:rsidP="0098065E">
            <w:pPr>
              <w:pStyle w:val="Text"/>
              <w:jc w:val="center"/>
              <w:rPr>
                <w:b/>
              </w:rPr>
            </w:pPr>
          </w:p>
          <w:p w14:paraId="56773F9D" w14:textId="77777777" w:rsidR="00723A74" w:rsidRPr="00A21338" w:rsidRDefault="00723A74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481B3612" w14:textId="308B5DFD" w:rsidR="00BC4364" w:rsidRDefault="00BC4364" w:rsidP="00BC4364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23A74" w14:paraId="15DAF921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A1A352C" w14:textId="1B1B912A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8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A76B3DF" w14:textId="77777777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6DF5883" w14:textId="77777777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1538604" w14:textId="77777777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C48F48E" w14:textId="77777777" w:rsidR="00723A74" w:rsidRDefault="00723A74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23A74" w:rsidRPr="00D23ECE" w14:paraId="24416373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C942AA7" w14:textId="361CDB9F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2B34FCF8" w14:textId="77777777" w:rsidR="00723A74" w:rsidRDefault="00723A74" w:rsidP="0098065E">
            <w:pPr>
              <w:pStyle w:val="Text"/>
              <w:ind w:left="75"/>
            </w:pPr>
            <w:r>
              <w:t>Forms a pair of simultaneous equations, using the given values</w:t>
            </w:r>
          </w:p>
          <w:p w14:paraId="2AD987B1" w14:textId="77777777" w:rsidR="00723A74" w:rsidRPr="00EF0C3E" w:rsidRDefault="00723A74" w:rsidP="0098065E">
            <w:pPr>
              <w:pStyle w:val="Text"/>
              <w:ind w:left="75"/>
            </w:pPr>
            <w:r w:rsidRPr="00CC4FEC">
              <w:rPr>
                <w:position w:val="-24"/>
              </w:rPr>
              <w:object w:dxaOrig="1160" w:dyaOrig="580" w14:anchorId="3FB986E7">
                <v:shape id="_x0000_i1076" type="#_x0000_t75" style="width:58.8pt;height:28.8pt" o:ole="">
                  <v:imagedata r:id="rId109" o:title=""/>
                </v:shape>
                <o:OLEObject Type="Embed" ProgID="Equation.DSMT4" ShapeID="_x0000_i1076" DrawAspect="Content" ObjectID="_1733920542" r:id="rId110"/>
              </w:object>
            </w:r>
          </w:p>
        </w:tc>
        <w:tc>
          <w:tcPr>
            <w:tcW w:w="850" w:type="dxa"/>
            <w:shd w:val="clear" w:color="auto" w:fill="auto"/>
          </w:tcPr>
          <w:p w14:paraId="763763B8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5F9828E" w14:textId="77777777" w:rsidR="00723A74" w:rsidRPr="00EF0C3E" w:rsidRDefault="00723A74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0124D0B" w14:textId="77777777" w:rsidR="00723A74" w:rsidRDefault="00723A74" w:rsidP="0098065E">
            <w:pPr>
              <w:pStyle w:val="Text"/>
              <w:jc w:val="center"/>
            </w:pPr>
            <w:r>
              <w:t>4th</w:t>
            </w:r>
          </w:p>
          <w:p w14:paraId="29224F1A" w14:textId="77777777" w:rsidR="00723A74" w:rsidRPr="00D23ECE" w:rsidRDefault="00723A74" w:rsidP="0098065E">
            <w:pPr>
              <w:pStyle w:val="Text"/>
              <w:jc w:val="center"/>
            </w:pPr>
            <w:r>
              <w:t>Understand simple arithmetic sequences.</w:t>
            </w:r>
          </w:p>
        </w:tc>
      </w:tr>
      <w:tr w:rsidR="00723A74" w:rsidRPr="00D23ECE" w14:paraId="403F32F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9105CB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9846D8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Correctly solves to find </w:t>
            </w:r>
            <w:r w:rsidRPr="009C54AD">
              <w:rPr>
                <w:i/>
              </w:rPr>
              <w:t>d</w:t>
            </w:r>
            <w:r>
              <w:t xml:space="preserve"> = −6</w:t>
            </w:r>
          </w:p>
        </w:tc>
        <w:tc>
          <w:tcPr>
            <w:tcW w:w="850" w:type="dxa"/>
            <w:shd w:val="clear" w:color="auto" w:fill="auto"/>
          </w:tcPr>
          <w:p w14:paraId="3DE276F4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3FA481B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3AD0901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57D30EA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942CFD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8EC345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Finds </w:t>
            </w:r>
            <w:r w:rsidRPr="009C54AD">
              <w:rPr>
                <w:i/>
              </w:rPr>
              <w:t>a</w:t>
            </w:r>
            <w:r>
              <w:t xml:space="preserve"> = 116</w:t>
            </w:r>
          </w:p>
        </w:tc>
        <w:tc>
          <w:tcPr>
            <w:tcW w:w="850" w:type="dxa"/>
            <w:shd w:val="clear" w:color="auto" w:fill="auto"/>
          </w:tcPr>
          <w:p w14:paraId="5DE61458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EA74B8F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30A93C0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61FD6DA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E7128F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9BFE09F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Uses </w:t>
            </w:r>
            <w:r w:rsidRPr="00CC4FEC">
              <w:rPr>
                <w:position w:val="-10"/>
              </w:rPr>
              <w:object w:dxaOrig="1500" w:dyaOrig="320" w14:anchorId="4B792E60">
                <v:shape id="_x0000_i1077" type="#_x0000_t75" style="width:75.6pt;height:16.2pt" o:ole="">
                  <v:imagedata r:id="rId111" o:title=""/>
                </v:shape>
                <o:OLEObject Type="Embed" ProgID="Equation.DSMT4" ShapeID="_x0000_i1077" DrawAspect="Content" ObjectID="_1733920543" r:id="rId112"/>
              </w:object>
            </w:r>
            <w:r>
              <w:t xml:space="preserve"> to find </w:t>
            </w:r>
            <w:r w:rsidRPr="00CC4FEC">
              <w:rPr>
                <w:position w:val="-12"/>
              </w:rPr>
              <w:object w:dxaOrig="2220" w:dyaOrig="360" w14:anchorId="02F4E648">
                <v:shape id="_x0000_i1078" type="#_x0000_t75" style="width:111pt;height:18.6pt" o:ole="">
                  <v:imagedata r:id="rId113" o:title=""/>
                </v:shape>
                <o:OLEObject Type="Embed" ProgID="Equation.DSMT4" ShapeID="_x0000_i1078" DrawAspect="Content" ObjectID="_1733920544" r:id="rId114"/>
              </w:object>
            </w:r>
          </w:p>
        </w:tc>
        <w:tc>
          <w:tcPr>
            <w:tcW w:w="850" w:type="dxa"/>
            <w:shd w:val="clear" w:color="auto" w:fill="auto"/>
          </w:tcPr>
          <w:p w14:paraId="51192A73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D7E4CD4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1562CB3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1E3AA37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65447D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014F06" w14:textId="77777777" w:rsidR="00723A74" w:rsidRPr="00EF0C3E" w:rsidRDefault="00723A74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74143F6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7DD929B4" w14:textId="77777777" w:rsidR="00723A74" w:rsidRPr="00EF0C3E" w:rsidRDefault="00723A7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F21C977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2DD99B5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A9CC4EC" w14:textId="6452BB5D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7B3B6547" w14:textId="77777777" w:rsidR="00723A74" w:rsidRDefault="00723A74" w:rsidP="0098065E">
            <w:pPr>
              <w:pStyle w:val="Text"/>
              <w:ind w:left="75"/>
            </w:pPr>
            <w:r>
              <w:t>Uses the sum of an arithmetic series to form the equation</w:t>
            </w:r>
          </w:p>
          <w:p w14:paraId="30A942F0" w14:textId="77777777" w:rsidR="00723A74" w:rsidRPr="00EF0C3E" w:rsidRDefault="00723A74" w:rsidP="0098065E">
            <w:pPr>
              <w:pStyle w:val="Text"/>
              <w:ind w:left="75"/>
            </w:pPr>
            <w:r w:rsidRPr="00CC4FEC">
              <w:rPr>
                <w:position w:val="-22"/>
              </w:rPr>
              <w:object w:dxaOrig="2380" w:dyaOrig="580" w14:anchorId="0832FDA0">
                <v:shape id="_x0000_i1079" type="#_x0000_t75" style="width:118.8pt;height:29.4pt" o:ole="">
                  <v:imagedata r:id="rId115" o:title=""/>
                </v:shape>
                <o:OLEObject Type="Embed" ProgID="Equation.DSMT4" ShapeID="_x0000_i1079" DrawAspect="Content" ObjectID="_1733920545" r:id="rId116"/>
              </w:object>
            </w:r>
          </w:p>
        </w:tc>
        <w:tc>
          <w:tcPr>
            <w:tcW w:w="850" w:type="dxa"/>
            <w:shd w:val="clear" w:color="auto" w:fill="auto"/>
          </w:tcPr>
          <w:p w14:paraId="6879CBA0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3859C2F" w14:textId="77777777" w:rsidR="00723A74" w:rsidRPr="00EF0C3E" w:rsidRDefault="00723A74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7C56F7E" w14:textId="77777777" w:rsidR="00723A74" w:rsidRDefault="00723A74" w:rsidP="0098065E">
            <w:pPr>
              <w:pStyle w:val="Text"/>
              <w:jc w:val="center"/>
            </w:pPr>
            <w:r>
              <w:t>5th</w:t>
            </w:r>
          </w:p>
          <w:p w14:paraId="4C532C5C" w14:textId="77777777" w:rsidR="00723A74" w:rsidRPr="00D23ECE" w:rsidRDefault="00723A74" w:rsidP="0098065E">
            <w:pPr>
              <w:pStyle w:val="Text"/>
              <w:jc w:val="center"/>
            </w:pPr>
            <w:r>
              <w:t>Understand simple arithmetic series.</w:t>
            </w:r>
          </w:p>
        </w:tc>
      </w:tr>
      <w:tr w:rsidR="00723A74" w:rsidRPr="00D23ECE" w14:paraId="1914DDA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2A25BD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F68D2A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Successfully multiplies out the brackets and simplifies. Fully simplified quadratic of </w:t>
            </w:r>
            <w:r w:rsidRPr="00B170B1">
              <w:rPr>
                <w:position w:val="-6"/>
              </w:rPr>
              <w:object w:dxaOrig="1760" w:dyaOrig="320" w14:anchorId="27388FB6">
                <v:shape id="_x0000_i1080" type="#_x0000_t75" style="width:87.6pt;height:15.6pt" o:ole="">
                  <v:imagedata r:id="rId117" o:title=""/>
                </v:shape>
                <o:OLEObject Type="Embed" ProgID="Equation.DSMT4" ShapeID="_x0000_i1080" DrawAspect="Content" ObjectID="_1733920546" r:id="rId118"/>
              </w:object>
            </w:r>
            <w:r>
              <w:t xml:space="preserve"> is seen or </w:t>
            </w:r>
            <w:r w:rsidRPr="00B170B1">
              <w:rPr>
                <w:position w:val="-6"/>
              </w:rPr>
              <w:object w:dxaOrig="1880" w:dyaOrig="320" w14:anchorId="3FEE0682">
                <v:shape id="_x0000_i1081" type="#_x0000_t75" style="width:93pt;height:15.6pt" o:ole="">
                  <v:imagedata r:id="rId119" o:title=""/>
                </v:shape>
                <o:OLEObject Type="Embed" ProgID="Equation.DSMT4" ShapeID="_x0000_i1081" DrawAspect="Content" ObjectID="_1733920547" r:id="rId120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7C92655D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7478A36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E8E02F9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67E6AFC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08734CA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E011846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Correctly factorises: </w:t>
            </w:r>
            <w:r w:rsidRPr="00CC4FEC">
              <w:rPr>
                <w:position w:val="-12"/>
              </w:rPr>
              <w:object w:dxaOrig="1820" w:dyaOrig="360" w14:anchorId="297C8C2C">
                <v:shape id="_x0000_i1082" type="#_x0000_t75" style="width:91.2pt;height:18.6pt" o:ole="">
                  <v:imagedata r:id="rId121" o:title=""/>
                </v:shape>
                <o:OLEObject Type="Embed" ProgID="Equation.DSMT4" ShapeID="_x0000_i1082" DrawAspect="Content" ObjectID="_1733920548" r:id="rId122"/>
              </w:object>
            </w:r>
          </w:p>
        </w:tc>
        <w:tc>
          <w:tcPr>
            <w:tcW w:w="850" w:type="dxa"/>
            <w:shd w:val="clear" w:color="auto" w:fill="auto"/>
          </w:tcPr>
          <w:p w14:paraId="3B0D2F0A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3D264FC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978BC90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163B248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F38DB1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8F6B95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States that </w:t>
            </w:r>
            <w:r w:rsidRPr="009C54AD">
              <w:rPr>
                <w:i/>
              </w:rPr>
              <w:t>n</w:t>
            </w:r>
            <w:r>
              <w:t xml:space="preserve"> = 39 is the correct answer.</w:t>
            </w:r>
          </w:p>
        </w:tc>
        <w:tc>
          <w:tcPr>
            <w:tcW w:w="850" w:type="dxa"/>
            <w:shd w:val="clear" w:color="auto" w:fill="auto"/>
          </w:tcPr>
          <w:p w14:paraId="1A1F1A62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643E0C4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5129DC3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265EBE6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F4E49F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F38D97" w14:textId="77777777" w:rsidR="00723A74" w:rsidRPr="00EF0C3E" w:rsidRDefault="00723A74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08BADFF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99F0F2A" w14:textId="77777777" w:rsidR="00723A74" w:rsidRPr="00EF0C3E" w:rsidRDefault="00723A7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6159E18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03E0CC5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BBB84C2" w14:textId="77777777" w:rsidR="00723A74" w:rsidRPr="00D23ECE" w:rsidRDefault="00723A74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23A74" w:rsidRPr="0092323C" w14:paraId="7A7B56EA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20AD7A0" w14:textId="77777777" w:rsidR="00723A74" w:rsidRDefault="00723A74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6FC3F0B" w14:textId="6C5338F5" w:rsidR="00723A74" w:rsidRDefault="00723A74" w:rsidP="0098065E">
            <w:pPr>
              <w:pStyle w:val="Text"/>
            </w:pPr>
            <w:r>
              <w:rPr>
                <w:b/>
              </w:rPr>
              <w:t xml:space="preserve">(a) </w:t>
            </w:r>
            <w:r w:rsidRPr="004E70AD">
              <w:t>Can use elimination or substitution to solve the simultaneous equations.</w:t>
            </w:r>
          </w:p>
          <w:p w14:paraId="1EAD53FA" w14:textId="3136854E" w:rsidR="00723A74" w:rsidRPr="0092323C" w:rsidRDefault="00723A74" w:rsidP="00723A74">
            <w:pPr>
              <w:pStyle w:val="Text"/>
              <w:rPr>
                <w:b/>
              </w:rPr>
            </w:pPr>
            <w:r>
              <w:rPr>
                <w:b/>
              </w:rPr>
              <w:t xml:space="preserve">(b) </w:t>
            </w:r>
            <w:r>
              <w:t xml:space="preserve">Award method marks for a correct attempt to solve the equation using their incorrect values from part </w:t>
            </w:r>
            <w:r w:rsidRPr="0074484D">
              <w:rPr>
                <w:b/>
              </w:rPr>
              <w:t>a</w:t>
            </w:r>
            <w:r w:rsidRPr="0074484D">
              <w:t>.</w:t>
            </w:r>
          </w:p>
        </w:tc>
      </w:tr>
    </w:tbl>
    <w:p w14:paraId="57F84648" w14:textId="77777777" w:rsidR="007947C2" w:rsidRDefault="007947C2" w:rsidP="00723A74"/>
    <w:p w14:paraId="10106D5A" w14:textId="77777777" w:rsidR="007947C2" w:rsidRDefault="007947C2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947C2" w14:paraId="0D7DA64D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9CA5BC8" w14:textId="5E68813E" w:rsidR="007947C2" w:rsidRPr="00EF0C3E" w:rsidRDefault="007947C2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9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32FAD7F" w14:textId="77777777" w:rsidR="007947C2" w:rsidRPr="00EF0C3E" w:rsidRDefault="007947C2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71FB090" w14:textId="77777777" w:rsidR="007947C2" w:rsidRPr="00EF0C3E" w:rsidRDefault="007947C2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5C54C78" w14:textId="77777777" w:rsidR="007947C2" w:rsidRPr="00EF0C3E" w:rsidRDefault="007947C2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D136E5D" w14:textId="77777777" w:rsidR="007947C2" w:rsidRDefault="007947C2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947C2" w:rsidRPr="00D23ECE" w14:paraId="06F75F6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8619A83" w14:textId="6A3301BC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715274" w14:textId="77777777" w:rsidR="007947C2" w:rsidRPr="00EF0C3E" w:rsidRDefault="007947C2" w:rsidP="0098065E">
            <w:pPr>
              <w:pStyle w:val="Text"/>
              <w:ind w:left="75"/>
            </w:pPr>
            <w:r>
              <w:t>States that</w:t>
            </w:r>
            <w:r w:rsidRPr="00727072">
              <w:rPr>
                <w:position w:val="-22"/>
              </w:rPr>
              <w:object w:dxaOrig="1040" w:dyaOrig="580" w14:anchorId="613FC14D">
                <v:shape id="_x0000_i1083" type="#_x0000_t75" style="width:52.8pt;height:28.8pt" o:ole="">
                  <v:imagedata r:id="rId123" o:title=""/>
                </v:shape>
                <o:OLEObject Type="Embed" ProgID="Equation.DSMT4" ShapeID="_x0000_i1083" DrawAspect="Content" ObjectID="_1733920549" r:id="rId124"/>
              </w:object>
            </w:r>
            <w:r>
              <w:t>and concludes that</w:t>
            </w:r>
            <w:r w:rsidRPr="00A96900">
              <w:rPr>
                <w:position w:val="-6"/>
              </w:rPr>
              <w:object w:dxaOrig="1000" w:dyaOrig="260" w14:anchorId="65E79C3C">
                <v:shape id="_x0000_i1084" type="#_x0000_t75" style="width:50.4pt;height:13.2pt" o:ole="">
                  <v:imagedata r:id="rId125" o:title=""/>
                </v:shape>
                <o:OLEObject Type="Embed" ProgID="Equation.DSMT4" ShapeID="_x0000_i1084" DrawAspect="Content" ObjectID="_1733920550" r:id="rId126"/>
              </w:object>
            </w:r>
          </w:p>
        </w:tc>
        <w:tc>
          <w:tcPr>
            <w:tcW w:w="850" w:type="dxa"/>
            <w:shd w:val="clear" w:color="auto" w:fill="auto"/>
          </w:tcPr>
          <w:p w14:paraId="6D751530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BAC59A" w14:textId="77777777" w:rsidR="007947C2" w:rsidRPr="00EF0C3E" w:rsidRDefault="007947C2" w:rsidP="0098065E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7B3B85D3" w14:textId="77777777" w:rsidR="007947C2" w:rsidRDefault="007947C2" w:rsidP="0098065E">
            <w:pPr>
              <w:pStyle w:val="Text"/>
              <w:jc w:val="center"/>
            </w:pPr>
            <w:r>
              <w:t>6th</w:t>
            </w:r>
          </w:p>
          <w:p w14:paraId="3589EA89" w14:textId="77777777" w:rsidR="007947C2" w:rsidRPr="00957E6F" w:rsidRDefault="007947C2" w:rsidP="0098065E">
            <w:pPr>
              <w:pStyle w:val="Text"/>
              <w:jc w:val="center"/>
            </w:pPr>
            <w:r>
              <w:t xml:space="preserve">Prove </w:t>
            </w:r>
            <w:r>
              <w:br/>
            </w:r>
            <w:r w:rsidRPr="00D31AA7">
              <w:rPr>
                <w:sz w:val="20"/>
                <w:szCs w:val="20"/>
              </w:rPr>
              <w:t>sec</w:t>
            </w:r>
            <w:r w:rsidRPr="00D31AA7">
              <w:rPr>
                <w:sz w:val="20"/>
                <w:szCs w:val="20"/>
                <w:vertAlign w:val="superscript"/>
              </w:rPr>
              <w:t>2</w:t>
            </w:r>
            <w:r w:rsidRPr="00D31AA7">
              <w:rPr>
                <w:i/>
                <w:sz w:val="20"/>
                <w:szCs w:val="20"/>
              </w:rPr>
              <w:t>x</w:t>
            </w:r>
            <w:r w:rsidRPr="00D31AA7">
              <w:rPr>
                <w:sz w:val="20"/>
                <w:szCs w:val="20"/>
              </w:rPr>
              <w:t xml:space="preserve"> = 1 + tan</w:t>
            </w:r>
            <w:r w:rsidRPr="00D31AA7">
              <w:rPr>
                <w:sz w:val="20"/>
                <w:szCs w:val="20"/>
                <w:vertAlign w:val="superscript"/>
              </w:rPr>
              <w:t>2</w:t>
            </w:r>
            <w:r w:rsidRPr="00D31AA7">
              <w:rPr>
                <w:i/>
                <w:sz w:val="20"/>
                <w:szCs w:val="20"/>
              </w:rPr>
              <w:t>x</w:t>
            </w:r>
            <w:r>
              <w:t xml:space="preserve"> and </w:t>
            </w:r>
            <w:r>
              <w:br/>
            </w:r>
            <w:r w:rsidRPr="00D31AA7">
              <w:rPr>
                <w:sz w:val="20"/>
                <w:szCs w:val="20"/>
              </w:rPr>
              <w:t>cosec</w:t>
            </w:r>
            <w:r w:rsidRPr="00D31AA7">
              <w:rPr>
                <w:sz w:val="20"/>
                <w:szCs w:val="20"/>
                <w:vertAlign w:val="superscript"/>
              </w:rPr>
              <w:t>2</w:t>
            </w:r>
            <w:r w:rsidRPr="00D31AA7">
              <w:rPr>
                <w:i/>
                <w:sz w:val="20"/>
                <w:szCs w:val="20"/>
              </w:rPr>
              <w:t>x</w:t>
            </w:r>
            <w:r w:rsidRPr="00D31AA7">
              <w:rPr>
                <w:sz w:val="20"/>
                <w:szCs w:val="20"/>
              </w:rPr>
              <w:t xml:space="preserve"> = 1 + cot</w:t>
            </w:r>
            <w:r w:rsidRPr="00D31AA7">
              <w:rPr>
                <w:sz w:val="20"/>
                <w:szCs w:val="20"/>
                <w:vertAlign w:val="superscript"/>
              </w:rPr>
              <w:t>2</w:t>
            </w:r>
            <w:r w:rsidRPr="00D31AA7">
              <w:rPr>
                <w:i/>
                <w:sz w:val="20"/>
                <w:szCs w:val="20"/>
              </w:rPr>
              <w:t>x</w:t>
            </w:r>
            <w:r>
              <w:rPr>
                <w:i/>
                <w:sz w:val="20"/>
                <w:szCs w:val="20"/>
              </w:rPr>
              <w:t>.</w:t>
            </w:r>
          </w:p>
        </w:tc>
      </w:tr>
      <w:tr w:rsidR="007947C2" w:rsidRPr="00D23ECE" w14:paraId="7E6F59B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143096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98C47B" w14:textId="77777777" w:rsidR="007947C2" w:rsidRPr="00EF0C3E" w:rsidRDefault="007947C2" w:rsidP="0098065E">
            <w:pPr>
              <w:pStyle w:val="Text"/>
              <w:ind w:left="75"/>
            </w:pPr>
            <w:r>
              <w:t>States that</w:t>
            </w:r>
            <w:r w:rsidRPr="00727072">
              <w:rPr>
                <w:position w:val="-22"/>
              </w:rPr>
              <w:object w:dxaOrig="1080" w:dyaOrig="580" w14:anchorId="01618DE8">
                <v:shape id="_x0000_i1085" type="#_x0000_t75" style="width:54.6pt;height:28.8pt" o:ole="">
                  <v:imagedata r:id="rId127" o:title=""/>
                </v:shape>
                <o:OLEObject Type="Embed" ProgID="Equation.DSMT4" ShapeID="_x0000_i1085" DrawAspect="Content" ObjectID="_1733920551" r:id="rId128"/>
              </w:object>
            </w:r>
            <w:r>
              <w:t>and concludes that</w:t>
            </w:r>
            <w:r w:rsidRPr="00A96900">
              <w:rPr>
                <w:position w:val="-6"/>
              </w:rPr>
              <w:object w:dxaOrig="1040" w:dyaOrig="260" w14:anchorId="168DA42C">
                <v:shape id="_x0000_i1086" type="#_x0000_t75" style="width:52.8pt;height:13.2pt" o:ole="">
                  <v:imagedata r:id="rId129" o:title=""/>
                </v:shape>
                <o:OLEObject Type="Embed" ProgID="Equation.DSMT4" ShapeID="_x0000_i1086" DrawAspect="Content" ObjectID="_1733920552" r:id="rId130"/>
              </w:object>
            </w:r>
          </w:p>
        </w:tc>
        <w:tc>
          <w:tcPr>
            <w:tcW w:w="850" w:type="dxa"/>
            <w:shd w:val="clear" w:color="auto" w:fill="auto"/>
          </w:tcPr>
          <w:p w14:paraId="6FB6824A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7B14865" w14:textId="77777777" w:rsidR="007947C2" w:rsidRPr="00EF0C3E" w:rsidRDefault="007947C2" w:rsidP="0098065E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/>
          </w:tcPr>
          <w:p w14:paraId="773319BD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54043CD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D1138D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E7D4E0" w14:textId="77777777" w:rsidR="007947C2" w:rsidRPr="00EF0C3E" w:rsidRDefault="007947C2" w:rsidP="0098065E">
            <w:pPr>
              <w:pStyle w:val="Text"/>
              <w:ind w:left="75"/>
            </w:pPr>
            <w:r>
              <w:t>States that</w:t>
            </w:r>
            <w:r w:rsidRPr="00A96900">
              <w:rPr>
                <w:position w:val="-6"/>
              </w:rPr>
              <w:object w:dxaOrig="1020" w:dyaOrig="260" w14:anchorId="52DFE9E0">
                <v:shape id="_x0000_i1087" type="#_x0000_t75" style="width:51.6pt;height:13.2pt" o:ole="">
                  <v:imagedata r:id="rId131" o:title=""/>
                </v:shape>
                <o:OLEObject Type="Embed" ProgID="Equation.DSMT4" ShapeID="_x0000_i1087" DrawAspect="Content" ObjectID="_1733920553" r:id="rId132"/>
              </w:object>
            </w:r>
          </w:p>
        </w:tc>
        <w:tc>
          <w:tcPr>
            <w:tcW w:w="850" w:type="dxa"/>
            <w:shd w:val="clear" w:color="auto" w:fill="auto"/>
          </w:tcPr>
          <w:p w14:paraId="3BDE683F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E520EAE" w14:textId="77777777" w:rsidR="007947C2" w:rsidRPr="00EF0C3E" w:rsidRDefault="007947C2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D0A023B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6487025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9DFE49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31009F" w14:textId="77777777" w:rsidR="007947C2" w:rsidRPr="00EF0C3E" w:rsidRDefault="007947C2" w:rsidP="0098065E">
            <w:pPr>
              <w:pStyle w:val="Text"/>
              <w:ind w:left="75"/>
            </w:pPr>
            <w:r>
              <w:t>States that</w:t>
            </w:r>
            <w:r w:rsidRPr="00727072">
              <w:rPr>
                <w:position w:val="-22"/>
              </w:rPr>
              <w:object w:dxaOrig="1180" w:dyaOrig="580" w14:anchorId="731C1D10">
                <v:shape id="_x0000_i1088" type="#_x0000_t75" style="width:59.4pt;height:28.8pt" o:ole="">
                  <v:imagedata r:id="rId133" o:title=""/>
                </v:shape>
                <o:OLEObject Type="Embed" ProgID="Equation.DSMT4" ShapeID="_x0000_i1088" DrawAspect="Content" ObjectID="_1733920554" r:id="rId134"/>
              </w:object>
            </w:r>
            <w:r>
              <w:t>and concludes that</w:t>
            </w:r>
            <w:r w:rsidRPr="00727072">
              <w:rPr>
                <w:position w:val="-22"/>
              </w:rPr>
              <w:object w:dxaOrig="1160" w:dyaOrig="620" w14:anchorId="1893D983">
                <v:shape id="_x0000_i1089" type="#_x0000_t75" style="width:58.8pt;height:30.6pt" o:ole="">
                  <v:imagedata r:id="rId135" o:title=""/>
                </v:shape>
                <o:OLEObject Type="Embed" ProgID="Equation.DSMT4" ShapeID="_x0000_i1089" DrawAspect="Content" ObjectID="_1733920555" r:id="rId136"/>
              </w:object>
            </w:r>
            <w:r>
              <w:t>oe.</w:t>
            </w:r>
          </w:p>
        </w:tc>
        <w:tc>
          <w:tcPr>
            <w:tcW w:w="850" w:type="dxa"/>
            <w:shd w:val="clear" w:color="auto" w:fill="auto"/>
          </w:tcPr>
          <w:p w14:paraId="23F1C641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D4F7413" w14:textId="77777777" w:rsidR="007947C2" w:rsidRPr="00EF0C3E" w:rsidRDefault="007947C2" w:rsidP="0098065E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/>
          </w:tcPr>
          <w:p w14:paraId="3C24A2D1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42CB514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70C7D3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AEC0CB" w14:textId="77777777" w:rsidR="007947C2" w:rsidRPr="00EF0C3E" w:rsidRDefault="007947C2" w:rsidP="0098065E">
            <w:pPr>
              <w:pStyle w:val="Text"/>
              <w:ind w:left="75"/>
            </w:pPr>
            <w:r>
              <w:t>States that</w:t>
            </w:r>
            <w:r w:rsidRPr="00727072">
              <w:rPr>
                <w:position w:val="-22"/>
              </w:rPr>
              <w:object w:dxaOrig="1180" w:dyaOrig="580" w14:anchorId="7B0C433D">
                <v:shape id="_x0000_i1090" type="#_x0000_t75" style="width:58.8pt;height:28.8pt" o:ole="">
                  <v:imagedata r:id="rId137" o:title=""/>
                </v:shape>
                <o:OLEObject Type="Embed" ProgID="Equation.DSMT4" ShapeID="_x0000_i1090" DrawAspect="Content" ObjectID="_1733920556" r:id="rId138"/>
              </w:object>
            </w:r>
            <w:r>
              <w:t>and concludes that</w:t>
            </w:r>
            <w:r w:rsidRPr="00A96900">
              <w:rPr>
                <w:position w:val="-6"/>
              </w:rPr>
              <w:object w:dxaOrig="1020" w:dyaOrig="260" w14:anchorId="207C7465">
                <v:shape id="_x0000_i1091" type="#_x0000_t75" style="width:51.6pt;height:13.2pt" o:ole="">
                  <v:imagedata r:id="rId139" o:title=""/>
                </v:shape>
                <o:OLEObject Type="Embed" ProgID="Equation.DSMT4" ShapeID="_x0000_i1091" DrawAspect="Content" ObjectID="_1733920557" r:id="rId140"/>
              </w:object>
            </w:r>
            <w:r>
              <w:t>oe.</w:t>
            </w:r>
          </w:p>
        </w:tc>
        <w:tc>
          <w:tcPr>
            <w:tcW w:w="850" w:type="dxa"/>
            <w:shd w:val="clear" w:color="auto" w:fill="auto"/>
          </w:tcPr>
          <w:p w14:paraId="22270F1A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F7B2CBD" w14:textId="77777777" w:rsidR="007947C2" w:rsidRPr="00EF0C3E" w:rsidRDefault="007947C2" w:rsidP="0098065E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/>
          </w:tcPr>
          <w:p w14:paraId="437035C3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24798F4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FA1006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4579FD" w14:textId="77777777" w:rsidR="007947C2" w:rsidRDefault="007947C2" w:rsidP="0098065E">
            <w:pPr>
              <w:pStyle w:val="Text"/>
              <w:ind w:left="75"/>
            </w:pPr>
            <w:r>
              <w:t xml:space="preserve">Recognises the need to use Pythagoras’ theorem. For example, </w:t>
            </w:r>
            <w:r w:rsidRPr="00727072">
              <w:rPr>
                <w:position w:val="-4"/>
              </w:rPr>
              <w:object w:dxaOrig="1680" w:dyaOrig="320" w14:anchorId="618A1CA2">
                <v:shape id="_x0000_i1092" type="#_x0000_t75" style="width:84pt;height:15.6pt" o:ole="">
                  <v:imagedata r:id="rId141" o:title=""/>
                </v:shape>
                <o:OLEObject Type="Embed" ProgID="Equation.DSMT4" ShapeID="_x0000_i1092" DrawAspect="Content" ObjectID="_1733920558" r:id="rId142"/>
              </w:object>
            </w:r>
          </w:p>
        </w:tc>
        <w:tc>
          <w:tcPr>
            <w:tcW w:w="850" w:type="dxa"/>
            <w:shd w:val="clear" w:color="auto" w:fill="auto"/>
          </w:tcPr>
          <w:p w14:paraId="3465C783" w14:textId="77777777" w:rsidR="007947C2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A3B5F2" w14:textId="77777777" w:rsidR="007947C2" w:rsidRPr="00EF0C3E" w:rsidRDefault="007947C2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687D817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2F5C7A7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7B1F23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667B53" w14:textId="77777777" w:rsidR="007947C2" w:rsidRDefault="007947C2" w:rsidP="0098065E">
            <w:pPr>
              <w:pStyle w:val="Text"/>
              <w:ind w:left="75"/>
            </w:pPr>
            <w:r>
              <w:t>Makes substitutions and begins to manipulate the equation:</w:t>
            </w:r>
          </w:p>
          <w:p w14:paraId="2295F16D" w14:textId="77777777" w:rsidR="007947C2" w:rsidRDefault="007947C2" w:rsidP="0098065E">
            <w:pPr>
              <w:pStyle w:val="Text"/>
              <w:ind w:left="75"/>
            </w:pPr>
            <w:r w:rsidRPr="002C32D6">
              <w:rPr>
                <w:position w:val="-30"/>
              </w:rPr>
              <w:object w:dxaOrig="2620" w:dyaOrig="760" w14:anchorId="0A7959CE">
                <v:shape id="_x0000_i1093" type="#_x0000_t75" style="width:131.4pt;height:38.4pt" o:ole="">
                  <v:imagedata r:id="rId143" o:title=""/>
                </v:shape>
                <o:OLEObject Type="Embed" ProgID="Equation.DSMT4" ShapeID="_x0000_i1093" DrawAspect="Content" ObjectID="_1733920559" r:id="rId144"/>
              </w:object>
            </w:r>
          </w:p>
          <w:p w14:paraId="6D5BA701" w14:textId="77777777" w:rsidR="007947C2" w:rsidRDefault="007947C2" w:rsidP="0098065E">
            <w:pPr>
              <w:pStyle w:val="Text"/>
              <w:ind w:left="75"/>
            </w:pPr>
            <w:r w:rsidRPr="002C32D6">
              <w:rPr>
                <w:position w:val="-30"/>
              </w:rPr>
              <w:object w:dxaOrig="2680" w:dyaOrig="760" w14:anchorId="6C76FD57">
                <v:shape id="_x0000_i1094" type="#_x0000_t75" style="width:134.4pt;height:38.4pt" o:ole="">
                  <v:imagedata r:id="rId145" o:title=""/>
                </v:shape>
                <o:OLEObject Type="Embed" ProgID="Equation.DSMT4" ShapeID="_x0000_i1094" DrawAspect="Content" ObjectID="_1733920560" r:id="rId146"/>
              </w:object>
            </w:r>
          </w:p>
        </w:tc>
        <w:tc>
          <w:tcPr>
            <w:tcW w:w="850" w:type="dxa"/>
            <w:shd w:val="clear" w:color="auto" w:fill="auto"/>
          </w:tcPr>
          <w:p w14:paraId="7022CB58" w14:textId="77777777" w:rsidR="007947C2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1DFE416" w14:textId="77777777" w:rsidR="007947C2" w:rsidRPr="00EF0C3E" w:rsidRDefault="007947C2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53DCFE0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5337DC2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D36A57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A32F89" w14:textId="77777777" w:rsidR="007947C2" w:rsidRDefault="007947C2" w:rsidP="0098065E">
            <w:pPr>
              <w:pStyle w:val="Text"/>
              <w:ind w:left="75"/>
            </w:pPr>
            <w:r>
              <w:t>Uses a clear algebraic progression to arrive at the final answer:</w:t>
            </w:r>
            <w:r w:rsidRPr="00CD14A4">
              <w:rPr>
                <w:position w:val="-26"/>
              </w:rPr>
              <w:object w:dxaOrig="1880" w:dyaOrig="680" w14:anchorId="2BE1D3B7">
                <v:shape id="_x0000_i1095" type="#_x0000_t75" style="width:93.6pt;height:33.6pt" o:ole="">
                  <v:imagedata r:id="rId147" o:title=""/>
                </v:shape>
                <o:OLEObject Type="Embed" ProgID="Equation.DSMT4" ShapeID="_x0000_i1095" DrawAspect="Content" ObjectID="_1733920561" r:id="rId148"/>
              </w:object>
            </w:r>
          </w:p>
          <w:p w14:paraId="25636523" w14:textId="77777777" w:rsidR="007947C2" w:rsidRDefault="007947C2" w:rsidP="0098065E">
            <w:pPr>
              <w:pStyle w:val="Text"/>
              <w:ind w:left="75"/>
            </w:pPr>
            <w:r w:rsidRPr="00A96900">
              <w:rPr>
                <w:position w:val="-6"/>
              </w:rPr>
              <w:object w:dxaOrig="1580" w:dyaOrig="340" w14:anchorId="1183D68B">
                <v:shape id="_x0000_i1096" type="#_x0000_t75" style="width:78.6pt;height:16.8pt" o:ole="">
                  <v:imagedata r:id="rId149" o:title=""/>
                </v:shape>
                <o:OLEObject Type="Embed" ProgID="Equation.DSMT4" ShapeID="_x0000_i1096" DrawAspect="Content" ObjectID="_1733920562" r:id="rId150"/>
              </w:object>
            </w:r>
          </w:p>
        </w:tc>
        <w:tc>
          <w:tcPr>
            <w:tcW w:w="850" w:type="dxa"/>
            <w:shd w:val="clear" w:color="auto" w:fill="auto"/>
          </w:tcPr>
          <w:p w14:paraId="712BC10C" w14:textId="77777777" w:rsidR="007947C2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699DCF0" w14:textId="77777777" w:rsidR="007947C2" w:rsidRPr="00EF0C3E" w:rsidRDefault="007947C2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7BDB0E3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0309A3E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1062016" w14:textId="77777777" w:rsidR="007947C2" w:rsidRPr="00D23ECE" w:rsidRDefault="007947C2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947C2" w:rsidRPr="0092323C" w14:paraId="07F31F0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3E128A3" w14:textId="77777777" w:rsidR="007947C2" w:rsidRDefault="007947C2" w:rsidP="0098065E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0FE0C1A6" w14:textId="77777777" w:rsidR="007947C2" w:rsidRDefault="007947C2" w:rsidP="0098065E">
            <w:pPr>
              <w:pStyle w:val="Text"/>
              <w:jc w:val="center"/>
              <w:rPr>
                <w:b/>
              </w:rPr>
            </w:pPr>
          </w:p>
          <w:p w14:paraId="3C71ABE9" w14:textId="77777777" w:rsidR="007947C2" w:rsidRDefault="007947C2" w:rsidP="0098065E">
            <w:pPr>
              <w:pStyle w:val="Text"/>
              <w:jc w:val="center"/>
              <w:rPr>
                <w:b/>
              </w:rPr>
            </w:pPr>
          </w:p>
          <w:p w14:paraId="6FDCE2BB" w14:textId="77777777" w:rsidR="007947C2" w:rsidRPr="00D46642" w:rsidRDefault="007947C2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32C495B4" w14:textId="77777777" w:rsidR="00BB48D7" w:rsidRDefault="007947C2" w:rsidP="00723A74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B48D7" w14:paraId="41A86493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B97453D" w14:textId="141FD261" w:rsidR="00BB48D7" w:rsidRPr="00EF0C3E" w:rsidRDefault="00BB48D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0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54805A2" w14:textId="77777777" w:rsidR="00BB48D7" w:rsidRPr="00EF0C3E" w:rsidRDefault="00BB48D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70CF4D7" w14:textId="77777777" w:rsidR="00BB48D7" w:rsidRPr="00EF0C3E" w:rsidRDefault="00BB48D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7199F8B" w14:textId="77777777" w:rsidR="00BB48D7" w:rsidRPr="00EF0C3E" w:rsidRDefault="00BB48D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D0A5D40" w14:textId="77777777" w:rsidR="00BB48D7" w:rsidRDefault="00BB48D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B48D7" w:rsidRPr="00D23ECE" w14:paraId="244D38B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4272CD9" w14:textId="4BB8D725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1DF06BAF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 the resultant force by adding the three force vectors together.</w:t>
            </w:r>
          </w:p>
        </w:tc>
        <w:tc>
          <w:tcPr>
            <w:tcW w:w="850" w:type="dxa"/>
            <w:shd w:val="clear" w:color="auto" w:fill="auto"/>
          </w:tcPr>
          <w:p w14:paraId="2B5FCCF3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5465ED8" w14:textId="77777777" w:rsidR="00BB48D7" w:rsidRPr="00EF0C3E" w:rsidRDefault="00BB48D7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7B152C5" w14:textId="77777777" w:rsidR="00BB48D7" w:rsidRDefault="00BB48D7" w:rsidP="0098065E">
            <w:pPr>
              <w:pStyle w:val="Text"/>
              <w:jc w:val="center"/>
            </w:pPr>
            <w:r>
              <w:t>6th</w:t>
            </w:r>
          </w:p>
          <w:p w14:paraId="78C12249" w14:textId="77777777" w:rsidR="00BB48D7" w:rsidRPr="00D23ECE" w:rsidRDefault="00BB48D7" w:rsidP="0098065E">
            <w:pPr>
              <w:pStyle w:val="Text"/>
              <w:jc w:val="center"/>
            </w:pPr>
            <w:r>
              <w:t>Solve contextualised problems in mechanics using 3D vectors.</w:t>
            </w:r>
          </w:p>
        </w:tc>
      </w:tr>
      <w:tr w:rsidR="00BB48D7" w:rsidRPr="00D23ECE" w14:paraId="2724C22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868BFE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1B5673D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C7769A">
              <w:rPr>
                <w:position w:val="-12"/>
              </w:rPr>
              <w:object w:dxaOrig="1800" w:dyaOrig="360" w14:anchorId="3AAFEA7D">
                <v:shape id="_x0000_i1097" type="#_x0000_t75" style="width:90pt;height:18pt" o:ole="">
                  <v:imagedata r:id="rId151" o:title=""/>
                </v:shape>
                <o:OLEObject Type="Embed" ProgID="Equation.DSMT4" ShapeID="_x0000_i1097" DrawAspect="Content" ObjectID="_1733920563" r:id="rId152"/>
              </w:object>
            </w:r>
          </w:p>
        </w:tc>
        <w:tc>
          <w:tcPr>
            <w:tcW w:w="850" w:type="dxa"/>
            <w:shd w:val="clear" w:color="auto" w:fill="auto"/>
          </w:tcPr>
          <w:p w14:paraId="07467272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4A12661" w14:textId="77777777" w:rsidR="00BB48D7" w:rsidRPr="00EF0C3E" w:rsidRDefault="00BB48D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4A1C19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73063D9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390831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FC1837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839DCB5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ED4E6B8" w14:textId="77777777" w:rsidR="00BB48D7" w:rsidRPr="00EF0C3E" w:rsidRDefault="00BB48D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8A3E7F3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6E33EDE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1752A9C" w14:textId="57F1CF2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16F08667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</w:t>
            </w:r>
            <w:r w:rsidRPr="009B3157">
              <w:rPr>
                <w:position w:val="-6"/>
              </w:rPr>
              <w:object w:dxaOrig="740" w:dyaOrig="260" w14:anchorId="09C39DEC">
                <v:shape id="_x0000_i1098" type="#_x0000_t75" style="width:37.8pt;height:13.2pt" o:ole="">
                  <v:imagedata r:id="rId153" o:title=""/>
                </v:shape>
                <o:OLEObject Type="Embed" ProgID="Equation.DSMT4" ShapeID="_x0000_i1098" DrawAspect="Content" ObjectID="_1733920564" r:id="rId154"/>
              </w:object>
            </w:r>
            <w:r>
              <w:t xml:space="preserve"> or writes</w:t>
            </w:r>
            <w:r w:rsidRPr="00195D21">
              <w:rPr>
                <w:position w:val="-12"/>
              </w:rPr>
              <w:object w:dxaOrig="1860" w:dyaOrig="360" w14:anchorId="308E186A">
                <v:shape id="_x0000_i1099" type="#_x0000_t75" style="width:93.6pt;height:18pt" o:ole="">
                  <v:imagedata r:id="rId155" o:title=""/>
                </v:shape>
                <o:OLEObject Type="Embed" ProgID="Equation.DSMT4" ShapeID="_x0000_i1099" DrawAspect="Content" ObjectID="_1733920565" r:id="rId156"/>
              </w:object>
            </w:r>
          </w:p>
        </w:tc>
        <w:tc>
          <w:tcPr>
            <w:tcW w:w="850" w:type="dxa"/>
            <w:shd w:val="clear" w:color="auto" w:fill="auto"/>
          </w:tcPr>
          <w:p w14:paraId="2460EE31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59EA04C" w14:textId="77777777" w:rsidR="00BB48D7" w:rsidRPr="00EF0C3E" w:rsidRDefault="00BB48D7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21785CED" w14:textId="77777777" w:rsidR="00BB48D7" w:rsidRDefault="00BB48D7" w:rsidP="0098065E">
            <w:pPr>
              <w:pStyle w:val="Text"/>
              <w:jc w:val="center"/>
            </w:pPr>
            <w:r>
              <w:t>6th</w:t>
            </w:r>
          </w:p>
          <w:p w14:paraId="2191B75B" w14:textId="77777777" w:rsidR="00BB48D7" w:rsidRPr="00D23ECE" w:rsidRDefault="00BB48D7" w:rsidP="0098065E">
            <w:pPr>
              <w:pStyle w:val="Text"/>
              <w:jc w:val="center"/>
            </w:pPr>
            <w:r>
              <w:t>Solve contextualised problems in mechanics using 3D vectors.</w:t>
            </w:r>
          </w:p>
        </w:tc>
      </w:tr>
      <w:tr w:rsidR="00BB48D7" w:rsidRPr="00D23ECE" w14:paraId="4FAB007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3BB56D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ABFB13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2"/>
              </w:rPr>
              <w:object w:dxaOrig="1800" w:dyaOrig="380" w14:anchorId="564B5E64">
                <v:shape id="_x0000_i1100" type="#_x0000_t75" style="width:90.6pt;height:18.6pt" o:ole="">
                  <v:imagedata r:id="rId157" o:title=""/>
                </v:shape>
                <o:OLEObject Type="Embed" ProgID="Equation.DSMT4" ShapeID="_x0000_i1100" DrawAspect="Content" ObjectID="_1733920566" r:id="rId158"/>
              </w:object>
            </w:r>
          </w:p>
        </w:tc>
        <w:tc>
          <w:tcPr>
            <w:tcW w:w="850" w:type="dxa"/>
            <w:shd w:val="clear" w:color="auto" w:fill="auto"/>
          </w:tcPr>
          <w:p w14:paraId="7ACBF7FE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DF5C148" w14:textId="77777777" w:rsidR="00BB48D7" w:rsidRPr="00EF0C3E" w:rsidRDefault="00BB48D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04EAA7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64CF54E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3E332A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3DD335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5DC8952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88CEC4E" w14:textId="77777777" w:rsidR="00BB48D7" w:rsidRPr="00EF0C3E" w:rsidRDefault="00BB48D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15213D3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501CCB47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0F9E8AF" w14:textId="3D53D30D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5954" w:type="dxa"/>
            <w:shd w:val="clear" w:color="auto" w:fill="auto"/>
          </w:tcPr>
          <w:p w14:paraId="0E603A39" w14:textId="77777777" w:rsidR="00BB48D7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Demonstrates an attempt to find </w:t>
            </w:r>
            <w:r w:rsidRPr="009B3157">
              <w:rPr>
                <w:position w:val="-14"/>
              </w:rPr>
              <w:object w:dxaOrig="279" w:dyaOrig="400" w14:anchorId="247111E6">
                <v:shape id="_x0000_i1101" type="#_x0000_t75" style="width:14.4pt;height:20.4pt" o:ole="">
                  <v:imagedata r:id="rId159" o:title=""/>
                </v:shape>
                <o:OLEObject Type="Embed" ProgID="Equation.DSMT4" ShapeID="_x0000_i1101" DrawAspect="Content" ObjectID="_1733920567" r:id="rId160"/>
              </w:object>
            </w:r>
          </w:p>
          <w:p w14:paraId="1CA65C7A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,</w:t>
            </w:r>
            <w:r w:rsidRPr="00195D21">
              <w:rPr>
                <w:position w:val="-14"/>
              </w:rPr>
              <w:object w:dxaOrig="2120" w:dyaOrig="480" w14:anchorId="20C869CA">
                <v:shape id="_x0000_i1102" type="#_x0000_t75" style="width:106.8pt;height:24.6pt" o:ole="">
                  <v:imagedata r:id="rId161" o:title=""/>
                </v:shape>
                <o:OLEObject Type="Embed" ProgID="Equation.DSMT4" ShapeID="_x0000_i1102" DrawAspect="Content" ObjectID="_1733920568" r:id="rId162"/>
              </w:object>
            </w:r>
          </w:p>
        </w:tc>
        <w:tc>
          <w:tcPr>
            <w:tcW w:w="850" w:type="dxa"/>
            <w:shd w:val="clear" w:color="auto" w:fill="auto"/>
          </w:tcPr>
          <w:p w14:paraId="3536630A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28246FF" w14:textId="77777777" w:rsidR="00BB48D7" w:rsidRPr="00EF0C3E" w:rsidRDefault="00BB48D7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AEA63FD" w14:textId="77777777" w:rsidR="00BB48D7" w:rsidRDefault="00BB48D7" w:rsidP="0098065E">
            <w:pPr>
              <w:pStyle w:val="Text"/>
              <w:jc w:val="center"/>
            </w:pPr>
            <w:r>
              <w:t>6th</w:t>
            </w:r>
          </w:p>
          <w:p w14:paraId="6D0ABDB5" w14:textId="77777777" w:rsidR="00BB48D7" w:rsidRPr="00D23ECE" w:rsidRDefault="00BB48D7" w:rsidP="0098065E">
            <w:pPr>
              <w:pStyle w:val="Text"/>
              <w:jc w:val="center"/>
            </w:pPr>
            <w:r>
              <w:t>Solve contextualised problems in mechanics using 3D vectors.</w:t>
            </w:r>
          </w:p>
        </w:tc>
      </w:tr>
      <w:tr w:rsidR="00BB48D7" w:rsidRPr="00D23ECE" w14:paraId="041B232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AF4CD0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22C898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2"/>
              </w:rPr>
              <w:object w:dxaOrig="760" w:dyaOrig="380" w14:anchorId="438F3DEE">
                <v:shape id="_x0000_i1103" type="#_x0000_t75" style="width:38.4pt;height:18.6pt" o:ole="">
                  <v:imagedata r:id="rId163" o:title=""/>
                </v:shape>
                <o:OLEObject Type="Embed" ProgID="Equation.DSMT4" ShapeID="_x0000_i1103" DrawAspect="Content" ObjectID="_1733920569" r:id="rId164"/>
              </w:object>
            </w:r>
            <w:r>
              <w:t>m s</w:t>
            </w:r>
            <w:r w:rsidRPr="00774675">
              <w:rPr>
                <w:vertAlign w:val="superscript"/>
              </w:rPr>
              <w:t>−2</w:t>
            </w:r>
          </w:p>
        </w:tc>
        <w:tc>
          <w:tcPr>
            <w:tcW w:w="850" w:type="dxa"/>
            <w:shd w:val="clear" w:color="auto" w:fill="auto"/>
          </w:tcPr>
          <w:p w14:paraId="44761A9A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1E7664F" w14:textId="77777777" w:rsidR="00BB48D7" w:rsidRPr="00EF0C3E" w:rsidRDefault="00BB48D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4C8871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1774EE8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217B2C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7F0A32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7B6F762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13D2E91" w14:textId="77777777" w:rsidR="00BB48D7" w:rsidRPr="00EF0C3E" w:rsidRDefault="00BB48D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3301A7C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7CA65D2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BEF5EAC" w14:textId="3CCB90FC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d)</w:t>
            </w:r>
          </w:p>
        </w:tc>
        <w:tc>
          <w:tcPr>
            <w:tcW w:w="5954" w:type="dxa"/>
            <w:shd w:val="clear" w:color="auto" w:fill="auto"/>
          </w:tcPr>
          <w:p w14:paraId="290FDE14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195D21">
              <w:rPr>
                <w:position w:val="-22"/>
              </w:rPr>
              <w:object w:dxaOrig="1219" w:dyaOrig="580" w14:anchorId="69479B3D">
                <v:shape id="_x0000_i1104" type="#_x0000_t75" style="width:60.6pt;height:28.8pt" o:ole="">
                  <v:imagedata r:id="rId165" o:title=""/>
                </v:shape>
                <o:OLEObject Type="Embed" ProgID="Equation.DSMT4" ShapeID="_x0000_i1104" DrawAspect="Content" ObjectID="_1733920570" r:id="rId166"/>
              </w:object>
            </w:r>
          </w:p>
        </w:tc>
        <w:tc>
          <w:tcPr>
            <w:tcW w:w="850" w:type="dxa"/>
            <w:shd w:val="clear" w:color="auto" w:fill="auto"/>
          </w:tcPr>
          <w:p w14:paraId="60C766D4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C0AA61" w14:textId="77777777" w:rsidR="00BB48D7" w:rsidRPr="00EF0C3E" w:rsidRDefault="00BB48D7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6655437F" w14:textId="77777777" w:rsidR="00BB48D7" w:rsidRDefault="00BB48D7" w:rsidP="0098065E">
            <w:pPr>
              <w:pStyle w:val="Text"/>
              <w:jc w:val="center"/>
            </w:pPr>
            <w:r>
              <w:t>6th</w:t>
            </w:r>
          </w:p>
          <w:p w14:paraId="700B4D6E" w14:textId="77777777" w:rsidR="00BB48D7" w:rsidRPr="00D23ECE" w:rsidRDefault="00BB48D7" w:rsidP="0098065E">
            <w:pPr>
              <w:pStyle w:val="Text"/>
              <w:jc w:val="center"/>
            </w:pPr>
            <w:r>
              <w:t>Solve contextualised problems in mechanics using 3D vectors.</w:t>
            </w:r>
          </w:p>
        </w:tc>
      </w:tr>
      <w:tr w:rsidR="00BB48D7" w:rsidRPr="00D23ECE" w14:paraId="3FBC55F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51C764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5B0FC8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values into the equation.</w:t>
            </w:r>
            <w:r w:rsidRPr="00195D21">
              <w:rPr>
                <w:position w:val="-22"/>
              </w:rPr>
              <w:object w:dxaOrig="2340" w:dyaOrig="580" w14:anchorId="7B1B73CF">
                <v:shape id="_x0000_i1105" type="#_x0000_t75" style="width:117pt;height:28.8pt" o:ole="">
                  <v:imagedata r:id="rId167" o:title=""/>
                </v:shape>
                <o:OLEObject Type="Embed" ProgID="Equation.DSMT4" ShapeID="_x0000_i1105" DrawAspect="Content" ObjectID="_1733920571" r:id="rId168"/>
              </w:object>
            </w:r>
          </w:p>
        </w:tc>
        <w:tc>
          <w:tcPr>
            <w:tcW w:w="850" w:type="dxa"/>
            <w:shd w:val="clear" w:color="auto" w:fill="auto"/>
          </w:tcPr>
          <w:p w14:paraId="29795E4C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0236027" w14:textId="77777777" w:rsidR="00BB48D7" w:rsidRPr="00EF0C3E" w:rsidRDefault="00BB48D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2C8A23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3CC5AC6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3B3BED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76C059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885897">
              <w:rPr>
                <w:position w:val="-8"/>
              </w:rPr>
              <w:object w:dxaOrig="880" w:dyaOrig="340" w14:anchorId="6736C7AE">
                <v:shape id="_x0000_i1106" type="#_x0000_t75" style="width:44.4pt;height:17.4pt" o:ole="">
                  <v:imagedata r:id="rId169" o:title=""/>
                </v:shape>
                <o:OLEObject Type="Embed" ProgID="Equation.DSMT4" ShapeID="_x0000_i1106" DrawAspect="Content" ObjectID="_1733920572" r:id="rId170"/>
              </w:object>
            </w:r>
            <w:r>
              <w:t>m</w:t>
            </w:r>
          </w:p>
        </w:tc>
        <w:tc>
          <w:tcPr>
            <w:tcW w:w="850" w:type="dxa"/>
            <w:shd w:val="clear" w:color="auto" w:fill="auto"/>
          </w:tcPr>
          <w:p w14:paraId="44BDFA96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474327D4" w14:textId="77777777" w:rsidR="00BB48D7" w:rsidRPr="00EF0C3E" w:rsidRDefault="00BB48D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65BD9F6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35D2CED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674A765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468058" w14:textId="77777777" w:rsidR="00BB48D7" w:rsidRPr="00EF0C3E" w:rsidRDefault="00BB48D7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FB681B7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79B29D6" w14:textId="77777777" w:rsidR="00BB48D7" w:rsidRPr="00EF0C3E" w:rsidRDefault="00BB48D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6A0E736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2361BDA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3551DB6" w14:textId="77777777" w:rsidR="00BB48D7" w:rsidRPr="00D23ECE" w:rsidRDefault="00BB48D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B48D7" w:rsidRPr="0092323C" w14:paraId="07E4139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7B4ED0E" w14:textId="77777777" w:rsidR="00BB48D7" w:rsidRDefault="00BB48D7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D90D265" w14:textId="6D69DC96" w:rsidR="00BB48D7" w:rsidRPr="0092323C" w:rsidRDefault="00BB48D7" w:rsidP="00BB48D7">
            <w:pPr>
              <w:pStyle w:val="Text"/>
              <w:rPr>
                <w:b/>
              </w:rPr>
            </w:pPr>
            <w:r>
              <w:rPr>
                <w:b/>
              </w:rPr>
              <w:t xml:space="preserve">(d) </w:t>
            </w:r>
            <w:r w:rsidRPr="00771BA3">
              <w:t>Award ft marks for a correct answer to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d </w:t>
            </w:r>
            <w:r w:rsidRPr="00771BA3">
              <w:t>using their incorrect answer from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c</w:t>
            </w:r>
            <w:r w:rsidRPr="00B32494">
              <w:t>.</w:t>
            </w:r>
          </w:p>
        </w:tc>
      </w:tr>
    </w:tbl>
    <w:p w14:paraId="53CFF905" w14:textId="77777777" w:rsidR="00BB48D7" w:rsidRDefault="00BB48D7" w:rsidP="00BB48D7"/>
    <w:p w14:paraId="68C23894" w14:textId="31D0CFE7" w:rsidR="00723A74" w:rsidRDefault="00723A74" w:rsidP="00723A74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32C48" w:rsidRPr="00C93C9D" w14:paraId="061DCF8B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1937871" w14:textId="11E82630" w:rsidR="00132C48" w:rsidRPr="00C93C9D" w:rsidRDefault="00132C48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18030DD" w14:textId="77777777" w:rsidR="00132C48" w:rsidRPr="00C93C9D" w:rsidRDefault="00132C48" w:rsidP="0098065E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DDF4F65" w14:textId="77777777" w:rsidR="00132C48" w:rsidRPr="00C93C9D" w:rsidRDefault="00132C48" w:rsidP="0098065E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AF5DB79" w14:textId="77777777" w:rsidR="00132C48" w:rsidRPr="00C93C9D" w:rsidRDefault="00132C48" w:rsidP="0098065E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44F1AA44" w14:textId="77777777" w:rsidR="00132C48" w:rsidRPr="00C93C9D" w:rsidRDefault="00132C48" w:rsidP="0098065E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132C48" w:rsidRPr="00C93C9D" w14:paraId="4F73DEB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0AFBCFF" w14:textId="120DB1CB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F250A3" w14:textId="77777777" w:rsidR="00132C48" w:rsidRPr="00C93C9D" w:rsidRDefault="00132C48" w:rsidP="0098065E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  <w:r>
              <w:t xml:space="preserve">: </w:t>
            </w:r>
            <w:r w:rsidRPr="007E7305">
              <w:rPr>
                <w:i/>
              </w:rPr>
              <w:t>A</w:t>
            </w:r>
            <w:r>
              <w:t xml:space="preserve"> = 5</w:t>
            </w:r>
          </w:p>
        </w:tc>
        <w:tc>
          <w:tcPr>
            <w:tcW w:w="850" w:type="dxa"/>
            <w:shd w:val="clear" w:color="auto" w:fill="auto"/>
          </w:tcPr>
          <w:p w14:paraId="5B0C5A6D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3F5DFF1" w14:textId="77777777" w:rsidR="00132C48" w:rsidRPr="00C93C9D" w:rsidRDefault="00132C48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A9CD9F3" w14:textId="77777777" w:rsidR="00132C48" w:rsidRDefault="00132C48" w:rsidP="0098065E">
            <w:pPr>
              <w:pStyle w:val="Text"/>
              <w:jc w:val="center"/>
            </w:pPr>
            <w:r>
              <w:t>6th</w:t>
            </w:r>
          </w:p>
          <w:p w14:paraId="3E61F800" w14:textId="77777777" w:rsidR="00132C48" w:rsidRPr="00C93C9D" w:rsidRDefault="00132C48" w:rsidP="0098065E">
            <w:pPr>
              <w:pStyle w:val="Text"/>
              <w:jc w:val="center"/>
            </w:pPr>
            <w:r w:rsidRPr="0075450E">
              <w:t>Solve problems using the remainder theorem linked to improper algebraic fractions</w:t>
            </w:r>
            <w:r>
              <w:t>.</w:t>
            </w:r>
          </w:p>
        </w:tc>
      </w:tr>
      <w:tr w:rsidR="00132C48" w:rsidRPr="00C93C9D" w14:paraId="01ABEED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3497C2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AEAF91" w14:textId="77777777" w:rsidR="00132C48" w:rsidRPr="00EB25EE" w:rsidRDefault="00132C48" w:rsidP="0098065E">
            <w:pPr>
              <w:pStyle w:val="Text"/>
            </w:pPr>
            <w:r w:rsidRPr="00EB25EE">
              <w:t xml:space="preserve">Equating </w:t>
            </w:r>
            <w:r>
              <w:t>the coefficients of</w:t>
            </w:r>
            <w:r w:rsidRPr="00EB25EE">
              <w:t xml:space="preserve"> </w:t>
            </w:r>
            <w:r w:rsidRPr="007E7305">
              <w:rPr>
                <w:i/>
              </w:rPr>
              <w:t>x</w:t>
            </w:r>
            <w:r w:rsidRPr="00EB25EE">
              <w:rPr>
                <w:vertAlign w:val="superscript"/>
              </w:rPr>
              <w:t>3</w:t>
            </w:r>
            <w:r w:rsidRPr="00EB25EE">
              <w:t>:</w:t>
            </w:r>
            <w:r w:rsidRPr="007E7305">
              <w:rPr>
                <w:i/>
              </w:rPr>
              <w:t xml:space="preserve"> B</w:t>
            </w:r>
            <w:r w:rsidRPr="00EB25EE">
              <w:t xml:space="preserve"> = </w:t>
            </w:r>
            <w:r>
              <w:t>−</w:t>
            </w:r>
            <w:r w:rsidRPr="00EB25EE">
              <w:t>4</w:t>
            </w:r>
          </w:p>
        </w:tc>
        <w:tc>
          <w:tcPr>
            <w:tcW w:w="850" w:type="dxa"/>
            <w:shd w:val="clear" w:color="auto" w:fill="auto"/>
          </w:tcPr>
          <w:p w14:paraId="17920919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873B921" w14:textId="77777777" w:rsidR="00132C48" w:rsidRPr="00C93C9D" w:rsidRDefault="00132C48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A9217E7" w14:textId="77777777" w:rsidR="00132C48" w:rsidRPr="00C93C9D" w:rsidRDefault="00132C48" w:rsidP="0098065E">
            <w:pPr>
              <w:pStyle w:val="Text"/>
              <w:jc w:val="center"/>
            </w:pPr>
          </w:p>
        </w:tc>
      </w:tr>
      <w:tr w:rsidR="00132C48" w:rsidRPr="00C93C9D" w14:paraId="478BE55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F71DA7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395E33" w14:textId="77777777" w:rsidR="00132C48" w:rsidRPr="00C93C9D" w:rsidRDefault="00132C48" w:rsidP="0098065E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: 2</w:t>
            </w:r>
            <w:r w:rsidRPr="007E7305">
              <w:rPr>
                <w:i/>
              </w:rPr>
              <w:t>A</w:t>
            </w:r>
            <w:r>
              <w:t xml:space="preserve"> + </w:t>
            </w:r>
            <w:r w:rsidRPr="007E7305">
              <w:rPr>
                <w:i/>
              </w:rPr>
              <w:t>C</w:t>
            </w:r>
            <w:r>
              <w:t xml:space="preserve"> = 17, </w:t>
            </w:r>
            <w:r w:rsidRPr="007E7305">
              <w:rPr>
                <w:i/>
              </w:rPr>
              <w:t>C</w:t>
            </w:r>
            <w:r>
              <w:t xml:space="preserve"> = 7</w:t>
            </w:r>
          </w:p>
        </w:tc>
        <w:tc>
          <w:tcPr>
            <w:tcW w:w="850" w:type="dxa"/>
            <w:shd w:val="clear" w:color="auto" w:fill="auto"/>
          </w:tcPr>
          <w:p w14:paraId="3DDF7C6E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1B560C0" w14:textId="77777777" w:rsidR="00132C48" w:rsidRPr="00C93C9D" w:rsidRDefault="00132C48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64D88F4" w14:textId="77777777" w:rsidR="00132C48" w:rsidRPr="00C93C9D" w:rsidRDefault="00132C48" w:rsidP="0098065E">
            <w:pPr>
              <w:pStyle w:val="Text"/>
              <w:jc w:val="center"/>
            </w:pPr>
          </w:p>
        </w:tc>
      </w:tr>
      <w:tr w:rsidR="00132C48" w:rsidRPr="00C93C9D" w14:paraId="49D58D0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EAE9C4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16DAE5" w14:textId="77777777" w:rsidR="00132C48" w:rsidRPr="00C93C9D" w:rsidRDefault="00132C48" w:rsidP="0098065E">
            <w:pPr>
              <w:pStyle w:val="Text"/>
            </w:pPr>
            <w:r>
              <w:t xml:space="preserve">Equating the coefficients of </w:t>
            </w:r>
            <w:r w:rsidRPr="00931EE2">
              <w:rPr>
                <w:i/>
              </w:rPr>
              <w:t>x</w:t>
            </w:r>
            <w:r>
              <w:t>: 2</w:t>
            </w:r>
            <w:r w:rsidRPr="007E7305">
              <w:rPr>
                <w:i/>
              </w:rPr>
              <w:t>B</w:t>
            </w:r>
            <w:r>
              <w:t xml:space="preserve"> + </w:t>
            </w:r>
            <w:r w:rsidRPr="007E7305">
              <w:rPr>
                <w:i/>
              </w:rPr>
              <w:t>D</w:t>
            </w:r>
            <w:r>
              <w:t xml:space="preserve"> = −5, </w:t>
            </w:r>
            <w:r w:rsidRPr="007E7305">
              <w:rPr>
                <w:i/>
              </w:rPr>
              <w:t>D</w:t>
            </w:r>
            <w:r>
              <w:t xml:space="preserve"> = 3</w:t>
            </w:r>
          </w:p>
        </w:tc>
        <w:tc>
          <w:tcPr>
            <w:tcW w:w="850" w:type="dxa"/>
            <w:shd w:val="clear" w:color="auto" w:fill="auto"/>
          </w:tcPr>
          <w:p w14:paraId="76D86319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65EA31A" w14:textId="77777777" w:rsidR="00132C48" w:rsidRPr="00C93C9D" w:rsidRDefault="00132C48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7A4015F" w14:textId="77777777" w:rsidR="00132C48" w:rsidRPr="00C93C9D" w:rsidRDefault="00132C48" w:rsidP="0098065E">
            <w:pPr>
              <w:pStyle w:val="Text"/>
              <w:jc w:val="center"/>
            </w:pPr>
          </w:p>
        </w:tc>
      </w:tr>
      <w:tr w:rsidR="00132C48" w:rsidRPr="00C93C9D" w14:paraId="4C3A4AE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910903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137108" w14:textId="77777777" w:rsidR="00132C48" w:rsidRPr="00C93C9D" w:rsidRDefault="00132C48" w:rsidP="0098065E">
            <w:pPr>
              <w:pStyle w:val="Text"/>
            </w:pPr>
            <w:r>
              <w:t>Equating constant terms: 2</w:t>
            </w:r>
            <w:r w:rsidRPr="007E7305">
              <w:rPr>
                <w:i/>
              </w:rPr>
              <w:t>C</w:t>
            </w:r>
            <w:r>
              <w:t xml:space="preserve"> + </w:t>
            </w:r>
            <w:r w:rsidRPr="007E7305">
              <w:rPr>
                <w:i/>
              </w:rPr>
              <w:t>E</w:t>
            </w:r>
            <w:r>
              <w:t xml:space="preserve"> = 7, </w:t>
            </w:r>
            <w:r w:rsidRPr="007E7305">
              <w:rPr>
                <w:i/>
              </w:rPr>
              <w:t>E</w:t>
            </w:r>
            <w:r>
              <w:t xml:space="preserve"> = −7</w:t>
            </w:r>
          </w:p>
        </w:tc>
        <w:tc>
          <w:tcPr>
            <w:tcW w:w="850" w:type="dxa"/>
            <w:shd w:val="clear" w:color="auto" w:fill="auto"/>
          </w:tcPr>
          <w:p w14:paraId="3FE441E8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2C140D1" w14:textId="77777777" w:rsidR="00132C48" w:rsidRPr="00C93C9D" w:rsidRDefault="00132C48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AE05C1B" w14:textId="77777777" w:rsidR="00132C48" w:rsidRPr="00C93C9D" w:rsidRDefault="00132C48" w:rsidP="0098065E">
            <w:pPr>
              <w:pStyle w:val="Text"/>
              <w:jc w:val="center"/>
            </w:pPr>
          </w:p>
        </w:tc>
      </w:tr>
      <w:tr w:rsidR="00132C48" w:rsidRPr="00C93C9D" w14:paraId="21FEFC0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3586A9D" w14:textId="77777777" w:rsidR="00132C48" w:rsidRPr="00C93C9D" w:rsidRDefault="00132C48" w:rsidP="0098065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5 marks</w:t>
            </w:r>
            <w:r w:rsidRPr="00C93C9D">
              <w:t>)</w:t>
            </w:r>
          </w:p>
        </w:tc>
      </w:tr>
      <w:tr w:rsidR="00132C48" w:rsidRPr="00C93C9D" w14:paraId="26092651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E1851AB" w14:textId="77777777" w:rsidR="00132C48" w:rsidRDefault="00132C48" w:rsidP="0098065E">
            <w:pPr>
              <w:pStyle w:val="Text"/>
              <w:jc w:val="center"/>
              <w:rPr>
                <w:b/>
              </w:rPr>
            </w:pPr>
            <w:r w:rsidRPr="00D06C4D">
              <w:rPr>
                <w:b/>
              </w:rPr>
              <w:t>Notes</w:t>
            </w:r>
          </w:p>
          <w:p w14:paraId="1601E9E3" w14:textId="77777777" w:rsidR="00132C48" w:rsidRDefault="00132C48" w:rsidP="0098065E">
            <w:pPr>
              <w:pStyle w:val="Text"/>
              <w:jc w:val="center"/>
              <w:rPr>
                <w:b/>
              </w:rPr>
            </w:pPr>
          </w:p>
          <w:p w14:paraId="627657FE" w14:textId="77777777" w:rsidR="00132C48" w:rsidRDefault="00132C48" w:rsidP="0098065E">
            <w:pPr>
              <w:pStyle w:val="Text"/>
              <w:jc w:val="center"/>
              <w:rPr>
                <w:b/>
              </w:rPr>
            </w:pPr>
          </w:p>
          <w:p w14:paraId="711AA3C1" w14:textId="77777777" w:rsidR="00132C48" w:rsidRPr="00D06C4D" w:rsidRDefault="00132C48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2E980FEF" w14:textId="77777777" w:rsidR="00132C48" w:rsidRDefault="00132C48" w:rsidP="007E4DD5"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32C48" w14:paraId="5AAB97D3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3DF138C" w14:textId="40C2EC0E" w:rsidR="00132C48" w:rsidRPr="00EF0C3E" w:rsidRDefault="00132C48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FFDA5F9" w14:textId="77777777" w:rsidR="00132C48" w:rsidRPr="00EF0C3E" w:rsidRDefault="00132C48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0D4F935" w14:textId="77777777" w:rsidR="00132C48" w:rsidRPr="00EF0C3E" w:rsidRDefault="00132C48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5691F20" w14:textId="77777777" w:rsidR="00132C48" w:rsidRPr="00EF0C3E" w:rsidRDefault="00132C48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CDBE34B" w14:textId="77777777" w:rsidR="00132C48" w:rsidRDefault="00132C48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32C48" w:rsidRPr="00D23ECE" w14:paraId="25F0B22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3EC62DB" w14:textId="2B6C23C5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1E991FF0" w14:textId="77777777" w:rsidR="00132C48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>States that</w:t>
            </w:r>
          </w:p>
          <w:p w14:paraId="736AEC63" w14:textId="77777777" w:rsidR="00132C48" w:rsidRPr="00EF0C3E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 w:rsidRPr="00082B52">
              <w:rPr>
                <w:position w:val="-12"/>
              </w:rPr>
              <w:object w:dxaOrig="2920" w:dyaOrig="360" w14:anchorId="1AA81FEA">
                <v:shape id="_x0000_i1107" type="#_x0000_t75" style="width:145.8pt;height:18.6pt" o:ole="">
                  <v:imagedata r:id="rId171" o:title=""/>
                </v:shape>
                <o:OLEObject Type="Embed" ProgID="Equation.DSMT4" ShapeID="_x0000_i1107" DrawAspect="Content" ObjectID="_1733920573" r:id="rId172"/>
              </w:object>
            </w:r>
          </w:p>
        </w:tc>
        <w:tc>
          <w:tcPr>
            <w:tcW w:w="850" w:type="dxa"/>
            <w:shd w:val="clear" w:color="auto" w:fill="auto"/>
          </w:tcPr>
          <w:p w14:paraId="67FB86A0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768A149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4003C58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6th</w:t>
            </w:r>
          </w:p>
          <w:p w14:paraId="5817D91A" w14:textId="77777777" w:rsidR="00132C48" w:rsidRPr="00D23EC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Decompose algebraic fractions into partial fractions − linear factors.</w:t>
            </w:r>
          </w:p>
        </w:tc>
      </w:tr>
      <w:tr w:rsidR="00132C48" w:rsidRPr="00D23ECE" w14:paraId="24A0C7A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DF07298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68E991" w14:textId="77777777" w:rsidR="00132C48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>Equates the various terms.</w:t>
            </w:r>
          </w:p>
          <w:p w14:paraId="4FD529EE" w14:textId="77777777" w:rsidR="00132C48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Equating </w:t>
            </w:r>
            <w:r w:rsidRPr="00272A16">
              <w:rPr>
                <w:i/>
              </w:rPr>
              <w:t>x</w:t>
            </w:r>
            <w:r>
              <w:t>s</w:t>
            </w:r>
            <w:r w:rsidRPr="008C4E63">
              <w:rPr>
                <w:position w:val="-4"/>
              </w:rPr>
              <w:object w:dxaOrig="1359" w:dyaOrig="240" w14:anchorId="3EDD108D">
                <v:shape id="_x0000_i1108" type="#_x0000_t75" style="width:68.4pt;height:12pt" o:ole="">
                  <v:imagedata r:id="rId173" o:title=""/>
                </v:shape>
                <o:OLEObject Type="Embed" ProgID="Equation.DSMT4" ShapeID="_x0000_i1108" DrawAspect="Content" ObjectID="_1733920574" r:id="rId174"/>
              </w:object>
            </w:r>
          </w:p>
          <w:p w14:paraId="3FB66986" w14:textId="77777777" w:rsidR="00132C48" w:rsidRPr="00EF0C3E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>Equating numbers</w:t>
            </w:r>
            <w:r w:rsidRPr="00C3637C">
              <w:rPr>
                <w:position w:val="-6"/>
              </w:rPr>
              <w:object w:dxaOrig="1100" w:dyaOrig="260" w14:anchorId="41D0C212">
                <v:shape id="_x0000_i1109" type="#_x0000_t75" style="width:55.2pt;height:13.2pt" o:ole="">
                  <v:imagedata r:id="rId175" o:title=""/>
                </v:shape>
                <o:OLEObject Type="Embed" ProgID="Equation.DSMT4" ShapeID="_x0000_i1109" DrawAspect="Content" ObjectID="_1733920575" r:id="rId176"/>
              </w:object>
            </w:r>
          </w:p>
        </w:tc>
        <w:tc>
          <w:tcPr>
            <w:tcW w:w="850" w:type="dxa"/>
            <w:shd w:val="clear" w:color="auto" w:fill="auto"/>
          </w:tcPr>
          <w:p w14:paraId="53FB2041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4115100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75D62B7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2ABA9D7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18C602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71213B" w14:textId="77777777" w:rsidR="00132C48" w:rsidRPr="00EF0C3E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5"/>
            </w:pPr>
            <w:r>
              <w:t>Multiplies or or both of the equations in an effort to equate one of the two variables.</w:t>
            </w:r>
          </w:p>
        </w:tc>
        <w:tc>
          <w:tcPr>
            <w:tcW w:w="850" w:type="dxa"/>
            <w:shd w:val="clear" w:color="auto" w:fill="auto"/>
          </w:tcPr>
          <w:p w14:paraId="3B149A7E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077A73F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957DCB4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1B881F5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36A66E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F9BB482" w14:textId="77777777" w:rsidR="00132C48" w:rsidRPr="00EF0C3E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Finds </w:t>
            </w:r>
            <w:r w:rsidRPr="00272A16">
              <w:rPr>
                <w:i/>
              </w:rPr>
              <w:t>A</w:t>
            </w:r>
            <w:r>
              <w:t xml:space="preserve"> = 5</w:t>
            </w:r>
          </w:p>
        </w:tc>
        <w:tc>
          <w:tcPr>
            <w:tcW w:w="850" w:type="dxa"/>
            <w:shd w:val="clear" w:color="auto" w:fill="auto"/>
          </w:tcPr>
          <w:p w14:paraId="2368C44F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53FBF74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9A073D1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43341F1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0276E13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3B6B974" w14:textId="77777777" w:rsidR="00132C48" w:rsidRPr="00EF0C3E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Find </w:t>
            </w:r>
            <w:r w:rsidRPr="00272A16">
              <w:rPr>
                <w:i/>
              </w:rPr>
              <w:t>B</w:t>
            </w:r>
            <w:r>
              <w:t xml:space="preserve"> = 6</w:t>
            </w:r>
          </w:p>
        </w:tc>
        <w:tc>
          <w:tcPr>
            <w:tcW w:w="850" w:type="dxa"/>
            <w:shd w:val="clear" w:color="auto" w:fill="auto"/>
          </w:tcPr>
          <w:p w14:paraId="63F555DB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5EB8DAC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8A6D487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7D45632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99FD0A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8D453E" w14:textId="77777777" w:rsidR="00132C48" w:rsidRDefault="00132C48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5A648D9" w14:textId="77777777" w:rsidR="00132C48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574560D5" w14:textId="77777777" w:rsidR="00132C48" w:rsidRDefault="00132C48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BA0A778" w14:textId="77777777" w:rsidR="00132C48" w:rsidRPr="00D23ECE" w:rsidRDefault="00132C48" w:rsidP="0098065E">
            <w:pPr>
              <w:pStyle w:val="Text"/>
            </w:pPr>
          </w:p>
        </w:tc>
      </w:tr>
      <w:tr w:rsidR="00132C48" w:rsidRPr="00D23ECE" w14:paraId="353B1D7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F9068F" w14:textId="13BB9670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117D9BDB" w14:textId="77777777" w:rsidR="00132C48" w:rsidRDefault="00132C48" w:rsidP="0098065E">
            <w:pPr>
              <w:pStyle w:val="Text"/>
              <w:spacing w:before="80" w:after="80" w:line="240" w:lineRule="auto"/>
              <w:ind w:left="75"/>
            </w:pPr>
            <w:r>
              <w:t>Writes</w:t>
            </w:r>
            <w:r w:rsidRPr="00082B52">
              <w:rPr>
                <w:position w:val="-26"/>
              </w:rPr>
              <w:object w:dxaOrig="2100" w:dyaOrig="639" w14:anchorId="00B20602">
                <v:shape id="_x0000_i1110" type="#_x0000_t75" style="width:105.6pt;height:32.4pt" o:ole="">
                  <v:imagedata r:id="rId177" o:title=""/>
                </v:shape>
                <o:OLEObject Type="Embed" ProgID="Equation.DSMT4" ShapeID="_x0000_i1110" DrawAspect="Content" ObjectID="_1733920576" r:id="rId178"/>
              </w:object>
            </w:r>
            <w:r>
              <w:t xml:space="preserve"> as </w:t>
            </w:r>
            <w:r w:rsidRPr="00082B52">
              <w:rPr>
                <w:position w:val="-20"/>
              </w:rPr>
              <w:object w:dxaOrig="2900" w:dyaOrig="540" w14:anchorId="489D298E">
                <v:shape id="_x0000_i1111" type="#_x0000_t75" style="width:144.6pt;height:27.6pt" o:ole="">
                  <v:imagedata r:id="rId179" o:title=""/>
                </v:shape>
                <o:OLEObject Type="Embed" ProgID="Equation.DSMT4" ShapeID="_x0000_i1111" DrawAspect="Content" ObjectID="_1733920577" r:id="rId180"/>
              </w:object>
            </w:r>
          </w:p>
        </w:tc>
        <w:tc>
          <w:tcPr>
            <w:tcW w:w="850" w:type="dxa"/>
            <w:shd w:val="clear" w:color="auto" w:fill="auto"/>
          </w:tcPr>
          <w:p w14:paraId="1AD0D65C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8BC4AEE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A937F8D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6th</w:t>
            </w:r>
          </w:p>
          <w:p w14:paraId="17911E11" w14:textId="77777777" w:rsidR="00132C48" w:rsidRPr="00D23EC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Integrate functions using the reverse chain rule.</w:t>
            </w:r>
          </w:p>
        </w:tc>
      </w:tr>
      <w:tr w:rsidR="00132C48" w:rsidRPr="00D23ECE" w14:paraId="291E94B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E6F770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2AF51EA" w14:textId="77777777" w:rsidR="00132C48" w:rsidRDefault="00132C48" w:rsidP="0098065E">
            <w:pPr>
              <w:pStyle w:val="Text"/>
              <w:spacing w:before="80" w:after="80" w:line="240" w:lineRule="auto"/>
              <w:ind w:left="75"/>
            </w:pPr>
            <w:r>
              <w:t>Makes an attempt to integrate the expression. Attempt would constitute the use of logarithms.</w:t>
            </w:r>
          </w:p>
        </w:tc>
        <w:tc>
          <w:tcPr>
            <w:tcW w:w="850" w:type="dxa"/>
            <w:shd w:val="clear" w:color="auto" w:fill="auto"/>
          </w:tcPr>
          <w:p w14:paraId="0AE649C4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FA889D1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FBBF7CF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6968E84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3C2C7D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083827D" w14:textId="77777777" w:rsidR="00132C48" w:rsidRDefault="00132C48" w:rsidP="0098065E">
            <w:pPr>
              <w:pStyle w:val="Text"/>
              <w:spacing w:before="80" w:after="80" w:line="240" w:lineRule="auto"/>
              <w:ind w:left="75"/>
            </w:pPr>
            <w:r>
              <w:t>Integrates the expression to find</w:t>
            </w:r>
            <w:r w:rsidRPr="00082B52">
              <w:rPr>
                <w:position w:val="-28"/>
              </w:rPr>
              <w:object w:dxaOrig="2820" w:dyaOrig="700" w14:anchorId="50501A95">
                <v:shape id="_x0000_i1112" type="#_x0000_t75" style="width:141pt;height:34.8pt" o:ole="">
                  <v:imagedata r:id="rId181" o:title=""/>
                </v:shape>
                <o:OLEObject Type="Embed" ProgID="Equation.DSMT4" ShapeID="_x0000_i1112" DrawAspect="Content" ObjectID="_1733920578" r:id="rId182"/>
              </w:object>
            </w:r>
          </w:p>
        </w:tc>
        <w:tc>
          <w:tcPr>
            <w:tcW w:w="850" w:type="dxa"/>
            <w:shd w:val="clear" w:color="auto" w:fill="auto"/>
          </w:tcPr>
          <w:p w14:paraId="1031CF67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1EE5BA9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3F59E9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08F61FE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A2F0AF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F85912" w14:textId="77777777" w:rsidR="00132C48" w:rsidRDefault="00132C48" w:rsidP="0098065E">
            <w:pPr>
              <w:pStyle w:val="Text"/>
              <w:spacing w:before="80" w:after="80" w:line="240" w:lineRule="auto"/>
              <w:ind w:left="75"/>
            </w:pPr>
            <w:r>
              <w:t>Makes an attempt to substitute the limits</w:t>
            </w:r>
            <w:r w:rsidRPr="00082B52">
              <w:rPr>
                <w:position w:val="-60"/>
              </w:rPr>
              <w:object w:dxaOrig="3420" w:dyaOrig="1300" w14:anchorId="2C189DF2">
                <v:shape id="_x0000_i1113" type="#_x0000_t75" style="width:171pt;height:65.4pt" o:ole="">
                  <v:imagedata r:id="rId183" o:title=""/>
                </v:shape>
                <o:OLEObject Type="Embed" ProgID="Equation.DSMT4" ShapeID="_x0000_i1113" DrawAspect="Content" ObjectID="_1733920579" r:id="rId184"/>
              </w:object>
            </w:r>
          </w:p>
        </w:tc>
        <w:tc>
          <w:tcPr>
            <w:tcW w:w="850" w:type="dxa"/>
            <w:shd w:val="clear" w:color="auto" w:fill="auto"/>
          </w:tcPr>
          <w:p w14:paraId="5B7DC5CE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31A4782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235E746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2FFE468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31D51A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C92288" w14:textId="77777777" w:rsidR="00132C48" w:rsidRDefault="00132C48" w:rsidP="0098065E">
            <w:pPr>
              <w:pStyle w:val="Text"/>
              <w:spacing w:before="80" w:after="80" w:line="240" w:lineRule="auto"/>
              <w:ind w:left="75"/>
            </w:pPr>
            <w:r>
              <w:t>Simplifies to find</w:t>
            </w:r>
            <w:r w:rsidRPr="000335EA">
              <w:rPr>
                <w:position w:val="-22"/>
              </w:rPr>
              <w:object w:dxaOrig="1180" w:dyaOrig="580" w14:anchorId="47702242">
                <v:shape id="_x0000_i1114" type="#_x0000_t75" style="width:58.8pt;height:28.8pt" o:ole="">
                  <v:imagedata r:id="rId185" o:title=""/>
                </v:shape>
                <o:OLEObject Type="Embed" ProgID="Equation.DSMT4" ShapeID="_x0000_i1114" DrawAspect="Content" ObjectID="_1733920580" r:id="rId186"/>
              </w:object>
            </w:r>
            <w:r>
              <w:t>o.e.</w:t>
            </w:r>
          </w:p>
        </w:tc>
        <w:tc>
          <w:tcPr>
            <w:tcW w:w="850" w:type="dxa"/>
            <w:shd w:val="clear" w:color="auto" w:fill="auto"/>
          </w:tcPr>
          <w:p w14:paraId="163E9E51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7B4C33E8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5704B1C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7C4CC24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E40B85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9AD7C9" w14:textId="77777777" w:rsidR="00132C48" w:rsidRPr="00EF0C3E" w:rsidRDefault="00132C48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2553E7F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3B4B4702" w14:textId="77777777" w:rsidR="00132C48" w:rsidRPr="00EF0C3E" w:rsidRDefault="00132C48" w:rsidP="0098065E">
            <w:pPr>
              <w:pStyle w:val="Text"/>
            </w:pPr>
          </w:p>
        </w:tc>
        <w:tc>
          <w:tcPr>
            <w:tcW w:w="1843" w:type="dxa"/>
          </w:tcPr>
          <w:p w14:paraId="51EFEC65" w14:textId="77777777" w:rsidR="00132C48" w:rsidRPr="00D23ECE" w:rsidRDefault="00132C48" w:rsidP="0098065E">
            <w:pPr>
              <w:pStyle w:val="Text"/>
            </w:pPr>
          </w:p>
        </w:tc>
      </w:tr>
      <w:tr w:rsidR="00132C48" w:rsidRPr="00D23ECE" w14:paraId="67879D7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7C5BA44" w14:textId="77777777" w:rsidR="00132C48" w:rsidRPr="00D23ECE" w:rsidRDefault="00132C48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32C48" w:rsidRPr="0092323C" w14:paraId="6471219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8AFD09D" w14:textId="77777777" w:rsidR="00132C48" w:rsidRDefault="00132C48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044A4C1" w14:textId="77777777" w:rsidR="00132C48" w:rsidRPr="0092323C" w:rsidRDefault="00132C48" w:rsidP="0098065E">
            <w:pPr>
              <w:pStyle w:val="Text"/>
              <w:rPr>
                <w:b/>
              </w:rPr>
            </w:pPr>
            <w:r>
              <w:t xml:space="preserve">Award ft marks for a correct answer to </w:t>
            </w:r>
            <w:r w:rsidRPr="008F1B97">
              <w:t>part</w:t>
            </w:r>
            <w:r w:rsidRPr="00A43C5E">
              <w:rPr>
                <w:b/>
              </w:rPr>
              <w:t xml:space="preserve"> b</w:t>
            </w:r>
            <w:r>
              <w:t xml:space="preserve"> using incorrect values from </w:t>
            </w:r>
            <w:r w:rsidRPr="008F1B97">
              <w:t>part</w:t>
            </w:r>
            <w:r w:rsidRPr="00A43C5E">
              <w:rPr>
                <w:b/>
              </w:rPr>
              <w:t xml:space="preserve"> a</w:t>
            </w:r>
            <w:r>
              <w:t>.</w:t>
            </w:r>
          </w:p>
        </w:tc>
      </w:tr>
    </w:tbl>
    <w:p w14:paraId="7C3232D4" w14:textId="77777777" w:rsidR="00CD6615" w:rsidRDefault="00132C48" w:rsidP="007E4DD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D6615" w14:paraId="4B0A17CF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6BFB960" w14:textId="5E5574C2" w:rsidR="00CD6615" w:rsidRPr="00EF0C3E" w:rsidRDefault="00CD661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4377588" w14:textId="77777777" w:rsidR="00CD6615" w:rsidRPr="00EF0C3E" w:rsidRDefault="00CD661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EA4E48F" w14:textId="77777777" w:rsidR="00CD6615" w:rsidRPr="00EF0C3E" w:rsidRDefault="00CD661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6E1090E" w14:textId="77777777" w:rsidR="00CD6615" w:rsidRPr="00EF0C3E" w:rsidRDefault="00CD661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2254662" w14:textId="77777777" w:rsidR="00CD6615" w:rsidRDefault="00CD661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CD6615" w:rsidRPr="00D23ECE" w14:paraId="1111277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D4043DA" w14:textId="1EE15478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0577F25E" w14:textId="77777777" w:rsidR="00CD6615" w:rsidRPr="00EF0C3E" w:rsidRDefault="00CD6615" w:rsidP="0098065E">
            <w:pPr>
              <w:pStyle w:val="Text"/>
              <w:ind w:left="75"/>
            </w:pPr>
            <w:r>
              <w:t xml:space="preserve">Shows or implies that if </w:t>
            </w:r>
            <w:r>
              <w:rPr>
                <w:i/>
              </w:rPr>
              <w:t>y</w:t>
            </w:r>
            <w:r>
              <w:t xml:space="preserve"> = 0, </w:t>
            </w:r>
            <w:r w:rsidRPr="008B1665">
              <w:rPr>
                <w:i/>
              </w:rPr>
              <w:t>t</w:t>
            </w:r>
            <w:r>
              <w:t xml:space="preserve"> = 1</w:t>
            </w:r>
          </w:p>
        </w:tc>
        <w:tc>
          <w:tcPr>
            <w:tcW w:w="850" w:type="dxa"/>
            <w:shd w:val="clear" w:color="auto" w:fill="auto"/>
          </w:tcPr>
          <w:p w14:paraId="6599B066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411385B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33ABEC34" w14:textId="77777777" w:rsidR="00CD6615" w:rsidRDefault="00CD6615" w:rsidP="0098065E">
            <w:pPr>
              <w:pStyle w:val="Text"/>
              <w:jc w:val="center"/>
            </w:pPr>
            <w:r>
              <w:t>7th</w:t>
            </w:r>
          </w:p>
          <w:p w14:paraId="65914501" w14:textId="77777777" w:rsidR="00CD6615" w:rsidRPr="00D23ECE" w:rsidRDefault="00CD6615" w:rsidP="0098065E">
            <w:pPr>
              <w:pStyle w:val="Text"/>
              <w:jc w:val="center"/>
            </w:pPr>
            <w:r>
              <w:t>Solve coordinate geometry problems involving parametric equations.</w:t>
            </w:r>
          </w:p>
        </w:tc>
      </w:tr>
      <w:tr w:rsidR="00CD6615" w:rsidRPr="00D23ECE" w14:paraId="07D540D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238327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F6B4C3B" w14:textId="77777777" w:rsidR="00CD6615" w:rsidRDefault="00CD6615" w:rsidP="0098065E">
            <w:pPr>
              <w:pStyle w:val="Text"/>
              <w:ind w:left="75"/>
            </w:pPr>
            <w:r>
              <w:t xml:space="preserve">Finds the coordinates of </w:t>
            </w:r>
            <w:r>
              <w:rPr>
                <w:i/>
              </w:rPr>
              <w:t>P</w:t>
            </w:r>
            <w:r>
              <w:t xml:space="preserve">. </w:t>
            </w:r>
            <w:r w:rsidRPr="008B1665">
              <w:rPr>
                <w:position w:val="-6"/>
              </w:rPr>
              <w:object w:dxaOrig="1160" w:dyaOrig="260" w14:anchorId="2CD4FBBC">
                <v:shape id="_x0000_i1115" type="#_x0000_t75" style="width:57.6pt;height:12pt" o:ole="">
                  <v:imagedata r:id="rId187" o:title=""/>
                </v:shape>
                <o:OLEObject Type="Embed" ProgID="Equation.DSMT4" ShapeID="_x0000_i1115" DrawAspect="Content" ObjectID="_1733920581" r:id="rId188"/>
              </w:object>
            </w:r>
          </w:p>
          <w:p w14:paraId="72583DD6" w14:textId="77777777" w:rsidR="00CD6615" w:rsidRPr="00EF0C3E" w:rsidRDefault="00CD6615" w:rsidP="0098065E">
            <w:pPr>
              <w:pStyle w:val="Text"/>
              <w:ind w:left="75"/>
            </w:pPr>
            <w:r w:rsidRPr="00E8578D">
              <w:rPr>
                <w:position w:val="-12"/>
              </w:rPr>
              <w:object w:dxaOrig="700" w:dyaOrig="360" w14:anchorId="01CA1392">
                <v:shape id="_x0000_i1116" type="#_x0000_t75" style="width:36pt;height:18pt" o:ole="">
                  <v:imagedata r:id="rId189" o:title=""/>
                </v:shape>
                <o:OLEObject Type="Embed" ProgID="Equation.DSMT4" ShapeID="_x0000_i1116" DrawAspect="Content" ObjectID="_1733920582" r:id="rId190"/>
              </w:object>
            </w:r>
          </w:p>
        </w:tc>
        <w:tc>
          <w:tcPr>
            <w:tcW w:w="850" w:type="dxa"/>
            <w:shd w:val="clear" w:color="auto" w:fill="auto"/>
          </w:tcPr>
          <w:p w14:paraId="3E4922BE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6C6B15C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F8EE432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510282E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251016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E6D443" w14:textId="77777777" w:rsidR="00CD6615" w:rsidRPr="00EF0C3E" w:rsidRDefault="00CD661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D69F7FC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55B833F" w14:textId="77777777" w:rsidR="00CD6615" w:rsidRPr="00EF0C3E" w:rsidRDefault="00CD661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2C6D5BC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27578B0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865EB8E" w14:textId="400819E2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290A9389" w14:textId="77777777" w:rsidR="00CD6615" w:rsidRPr="00EF0C3E" w:rsidRDefault="00CD6615" w:rsidP="0098065E">
            <w:pPr>
              <w:pStyle w:val="Text"/>
              <w:ind w:left="75"/>
            </w:pPr>
            <w:r>
              <w:t xml:space="preserve">Attempts to find a cartesian equation of the curve. For example, </w:t>
            </w:r>
            <w:r w:rsidRPr="00125214">
              <w:rPr>
                <w:i/>
              </w:rPr>
              <w:t>t</w:t>
            </w:r>
            <w:r>
              <w:t xml:space="preserve"> = </w:t>
            </w:r>
            <w:r w:rsidRPr="00125214">
              <w:rPr>
                <w:i/>
              </w:rPr>
              <w:t>x</w:t>
            </w:r>
            <w:r>
              <w:t xml:space="preserve"> − 2 is substituted into</w:t>
            </w:r>
            <w:r w:rsidRPr="00E8578D">
              <w:rPr>
                <w:position w:val="-22"/>
              </w:rPr>
              <w:object w:dxaOrig="840" w:dyaOrig="580" w14:anchorId="405D8B53">
                <v:shape id="_x0000_i1117" type="#_x0000_t75" style="width:42pt;height:29.4pt" o:ole="">
                  <v:imagedata r:id="rId191" o:title=""/>
                </v:shape>
                <o:OLEObject Type="Embed" ProgID="Equation.DSMT4" ShapeID="_x0000_i1117" DrawAspect="Content" ObjectID="_1733920583" r:id="rId192"/>
              </w:object>
            </w:r>
          </w:p>
        </w:tc>
        <w:tc>
          <w:tcPr>
            <w:tcW w:w="850" w:type="dxa"/>
            <w:shd w:val="clear" w:color="auto" w:fill="auto"/>
          </w:tcPr>
          <w:p w14:paraId="15CAA64B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A5A5594" w14:textId="77777777" w:rsidR="00CD6615" w:rsidRPr="00EF0C3E" w:rsidRDefault="00CD661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691C970" w14:textId="77777777" w:rsidR="00CD6615" w:rsidRDefault="00CD6615" w:rsidP="0098065E">
            <w:pPr>
              <w:pStyle w:val="Text"/>
              <w:jc w:val="center"/>
            </w:pPr>
            <w:r>
              <w:t>7th</w:t>
            </w:r>
          </w:p>
          <w:p w14:paraId="71E989C7" w14:textId="77777777" w:rsidR="00CD6615" w:rsidRPr="00D23ECE" w:rsidRDefault="00CD6615" w:rsidP="0098065E">
            <w:pPr>
              <w:pStyle w:val="Text"/>
              <w:jc w:val="center"/>
            </w:pPr>
            <w:r>
              <w:t>Solve coordinate geometry problems involving parametric equations.</w:t>
            </w:r>
          </w:p>
        </w:tc>
      </w:tr>
      <w:tr w:rsidR="00CD6615" w:rsidRPr="00D23ECE" w14:paraId="1064ACE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7E8A5A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8E789B" w14:textId="77777777" w:rsidR="00CD6615" w:rsidRPr="00EF0C3E" w:rsidRDefault="00CD6615" w:rsidP="0098065E">
            <w:pPr>
              <w:pStyle w:val="Text"/>
              <w:ind w:left="75"/>
            </w:pPr>
            <w:r>
              <w:t>Correctly finds the cartesian equation of the curve</w:t>
            </w:r>
            <w:r w:rsidRPr="00E8578D">
              <w:rPr>
                <w:position w:val="-22"/>
              </w:rPr>
              <w:object w:dxaOrig="859" w:dyaOrig="580" w14:anchorId="5FB6CD57">
                <v:shape id="_x0000_i1118" type="#_x0000_t75" style="width:42.6pt;height:29.4pt" o:ole="">
                  <v:imagedata r:id="rId193" o:title=""/>
                </v:shape>
                <o:OLEObject Type="Embed" ProgID="Equation.DSMT4" ShapeID="_x0000_i1118" DrawAspect="Content" ObjectID="_1733920584" r:id="rId194"/>
              </w:object>
            </w:r>
            <w:r>
              <w:t>Accept any equivalent answer. For example,</w:t>
            </w:r>
            <w:r w:rsidRPr="00E8578D">
              <w:rPr>
                <w:position w:val="-22"/>
              </w:rPr>
              <w:object w:dxaOrig="840" w:dyaOrig="580" w14:anchorId="02F05974">
                <v:shape id="_x0000_i1119" type="#_x0000_t75" style="width:41.4pt;height:29.4pt" o:ole="">
                  <v:imagedata r:id="rId195" o:title=""/>
                </v:shape>
                <o:OLEObject Type="Embed" ProgID="Equation.DSMT4" ShapeID="_x0000_i1119" DrawAspect="Content" ObjectID="_1733920585" r:id="rId196"/>
              </w:object>
            </w:r>
          </w:p>
        </w:tc>
        <w:tc>
          <w:tcPr>
            <w:tcW w:w="850" w:type="dxa"/>
            <w:shd w:val="clear" w:color="auto" w:fill="auto"/>
          </w:tcPr>
          <w:p w14:paraId="25B5D150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B2BBF55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857EE7A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07409D4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4A6ABF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EDDDC8" w14:textId="77777777" w:rsidR="00CD6615" w:rsidRPr="00EF0C3E" w:rsidRDefault="00CD661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6620492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9561BE3" w14:textId="77777777" w:rsidR="00CD6615" w:rsidRPr="00EF0C3E" w:rsidRDefault="00CD661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7789032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38FC6A57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4DD8298" w14:textId="2431176E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5954" w:type="dxa"/>
            <w:shd w:val="clear" w:color="auto" w:fill="auto"/>
          </w:tcPr>
          <w:p w14:paraId="50E7D759" w14:textId="77777777" w:rsidR="00CD6615" w:rsidRDefault="00CD6615" w:rsidP="0098065E">
            <w:pPr>
              <w:pStyle w:val="Text"/>
              <w:ind w:left="75"/>
            </w:pPr>
            <w:r>
              <w:t>Finds</w:t>
            </w:r>
            <w:r w:rsidRPr="00B95C2C">
              <w:rPr>
                <w:position w:val="-24"/>
              </w:rPr>
              <w:object w:dxaOrig="1400" w:dyaOrig="600" w14:anchorId="59A45842">
                <v:shape id="_x0000_i1120" type="#_x0000_t75" style="width:70.2pt;height:30pt" o:ole="">
                  <v:imagedata r:id="rId197" o:title=""/>
                </v:shape>
                <o:OLEObject Type="Embed" ProgID="Equation.DSMT4" ShapeID="_x0000_i1120" DrawAspect="Content" ObjectID="_1733920586" r:id="rId198"/>
              </w:object>
            </w:r>
          </w:p>
        </w:tc>
        <w:tc>
          <w:tcPr>
            <w:tcW w:w="850" w:type="dxa"/>
            <w:shd w:val="clear" w:color="auto" w:fill="auto"/>
          </w:tcPr>
          <w:p w14:paraId="693D567C" w14:textId="77777777" w:rsidR="00CD6615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2BB520" w14:textId="77777777" w:rsidR="00CD6615" w:rsidRDefault="00CD661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4D083E9" w14:textId="77777777" w:rsidR="00CD6615" w:rsidRDefault="00CD6615" w:rsidP="0098065E">
            <w:pPr>
              <w:pStyle w:val="Text"/>
              <w:jc w:val="center"/>
            </w:pPr>
            <w:r>
              <w:t>7th</w:t>
            </w:r>
          </w:p>
          <w:p w14:paraId="3E616214" w14:textId="77777777" w:rsidR="00CD6615" w:rsidRPr="00D23ECE" w:rsidRDefault="00CD6615" w:rsidP="0098065E">
            <w:pPr>
              <w:pStyle w:val="Text"/>
              <w:jc w:val="center"/>
            </w:pPr>
            <w:r>
              <w:t>Solve coordinate geometry problems involving parametric equations.</w:t>
            </w:r>
          </w:p>
        </w:tc>
      </w:tr>
      <w:tr w:rsidR="00CD6615" w:rsidRPr="00D23ECE" w14:paraId="58D1CDB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88539D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FC76DD" w14:textId="77777777" w:rsidR="00CD6615" w:rsidRPr="00EF0C3E" w:rsidRDefault="00CD6615" w:rsidP="0098065E">
            <w:pPr>
              <w:pStyle w:val="Text"/>
              <w:ind w:left="75"/>
            </w:pPr>
            <w:r>
              <w:t xml:space="preserve">Substitutes </w:t>
            </w:r>
            <w:r w:rsidRPr="00FF1B0A">
              <w:rPr>
                <w:i/>
              </w:rPr>
              <w:t>t</w:t>
            </w:r>
            <w:r>
              <w:t xml:space="preserve"> = −1 to find </w:t>
            </w:r>
            <w:r w:rsidRPr="00FF1B0A">
              <w:rPr>
                <w:i/>
              </w:rPr>
              <w:t>x</w:t>
            </w:r>
            <w:r>
              <w:t xml:space="preserve"> = 1 and</w:t>
            </w:r>
            <w:r w:rsidRPr="002E032F">
              <w:rPr>
                <w:position w:val="-34"/>
              </w:rPr>
              <w:object w:dxaOrig="1240" w:dyaOrig="700" w14:anchorId="10DAC0C3">
                <v:shape id="_x0000_i1121" type="#_x0000_t75" style="width:61.8pt;height:34.8pt" o:ole="">
                  <v:imagedata r:id="rId199" o:title=""/>
                </v:shape>
                <o:OLEObject Type="Embed" ProgID="Equation.DSMT4" ShapeID="_x0000_i1121" DrawAspect="Content" ObjectID="_1733920587" r:id="rId200"/>
              </w:object>
            </w:r>
          </w:p>
        </w:tc>
        <w:tc>
          <w:tcPr>
            <w:tcW w:w="850" w:type="dxa"/>
            <w:shd w:val="clear" w:color="auto" w:fill="auto"/>
          </w:tcPr>
          <w:p w14:paraId="4E68EB67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A1BB6A5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43AA4D2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5E9272E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3CD3BD3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7CC16D" w14:textId="77777777" w:rsidR="00CD6615" w:rsidRDefault="00CD6615" w:rsidP="0098065E">
            <w:pPr>
              <w:pStyle w:val="Text"/>
              <w:ind w:left="75"/>
            </w:pPr>
            <w:r>
              <w:t>Finds the gradient of the normal</w:t>
            </w:r>
            <w:r w:rsidRPr="002E032F">
              <w:rPr>
                <w:position w:val="-22"/>
              </w:rPr>
              <w:object w:dxaOrig="880" w:dyaOrig="580" w14:anchorId="3321A8B8">
                <v:shape id="_x0000_i1122" type="#_x0000_t75" style="width:45pt;height:29.4pt" o:ole="">
                  <v:imagedata r:id="rId201" o:title=""/>
                </v:shape>
                <o:OLEObject Type="Embed" ProgID="Equation.DSMT4" ShapeID="_x0000_i1122" DrawAspect="Content" ObjectID="_1733920588" r:id="rId202"/>
              </w:object>
            </w:r>
          </w:p>
        </w:tc>
        <w:tc>
          <w:tcPr>
            <w:tcW w:w="850" w:type="dxa"/>
            <w:shd w:val="clear" w:color="auto" w:fill="auto"/>
          </w:tcPr>
          <w:p w14:paraId="14156025" w14:textId="77777777" w:rsidR="00CD6615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3163480" w14:textId="77777777" w:rsidR="00CD6615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5E8C9CC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12CCD7C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4EA896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A663D2" w14:textId="77777777" w:rsidR="00CD6615" w:rsidRPr="00EF0C3E" w:rsidRDefault="00CD6615" w:rsidP="0098065E">
            <w:pPr>
              <w:pStyle w:val="Text"/>
              <w:ind w:left="75"/>
            </w:pPr>
            <w:r>
              <w:t xml:space="preserve">Substitutes </w:t>
            </w:r>
            <w:r w:rsidRPr="00771D07">
              <w:rPr>
                <w:i/>
              </w:rPr>
              <w:t>t</w:t>
            </w:r>
            <w:r>
              <w:t xml:space="preserve"> = −1 to find </w:t>
            </w:r>
            <w:r>
              <w:rPr>
                <w:i/>
              </w:rPr>
              <w:t xml:space="preserve">x </w:t>
            </w:r>
            <w:r>
              <w:t xml:space="preserve">= 1 and </w:t>
            </w:r>
            <w:r>
              <w:rPr>
                <w:i/>
              </w:rPr>
              <w:t>y</w:t>
            </w:r>
            <w:r>
              <w:t xml:space="preserve"> = −2</w:t>
            </w:r>
          </w:p>
        </w:tc>
        <w:tc>
          <w:tcPr>
            <w:tcW w:w="850" w:type="dxa"/>
            <w:shd w:val="clear" w:color="auto" w:fill="auto"/>
          </w:tcPr>
          <w:p w14:paraId="69506D9E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D8A29D4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8738547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03C468E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7E9EBF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F9CDABB" w14:textId="77777777" w:rsidR="00CD6615" w:rsidRPr="00EF0C3E" w:rsidRDefault="00CD6615" w:rsidP="0098065E">
            <w:pPr>
              <w:pStyle w:val="Text"/>
              <w:ind w:left="75"/>
            </w:pPr>
            <w:r>
              <w:t>Makes an attempt to find the equation of the normal. For example,</w:t>
            </w:r>
            <w:r w:rsidRPr="002E032F">
              <w:rPr>
                <w:position w:val="-22"/>
              </w:rPr>
              <w:object w:dxaOrig="1600" w:dyaOrig="580" w14:anchorId="2D52774F">
                <v:shape id="_x0000_i1123" type="#_x0000_t75" style="width:79.8pt;height:29.4pt" o:ole="">
                  <v:imagedata r:id="rId203" o:title=""/>
                </v:shape>
                <o:OLEObject Type="Embed" ProgID="Equation.DSMT4" ShapeID="_x0000_i1123" DrawAspect="Content" ObjectID="_1733920589" r:id="rId204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2F800D81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E92D1F9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18E1B91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1C48EB2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F98751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FC8EBA5" w14:textId="77777777" w:rsidR="00CD6615" w:rsidRPr="00EF0C3E" w:rsidRDefault="00CD6615" w:rsidP="0098065E">
            <w:pPr>
              <w:pStyle w:val="Text"/>
              <w:ind w:left="75"/>
            </w:pPr>
            <w:r>
              <w:t>States fully correct answer</w:t>
            </w:r>
            <w:r w:rsidRPr="00EC3B86">
              <w:rPr>
                <w:position w:val="-10"/>
              </w:rPr>
              <w:object w:dxaOrig="1240" w:dyaOrig="300" w14:anchorId="4FB7CAB8">
                <v:shape id="_x0000_i1124" type="#_x0000_t75" style="width:62.4pt;height:14.4pt" o:ole="">
                  <v:imagedata r:id="rId205" o:title=""/>
                </v:shape>
                <o:OLEObject Type="Embed" ProgID="Equation.DSMT4" ShapeID="_x0000_i1124" DrawAspect="Content" ObjectID="_1733920590" r:id="rId206"/>
              </w:object>
            </w:r>
          </w:p>
        </w:tc>
        <w:tc>
          <w:tcPr>
            <w:tcW w:w="850" w:type="dxa"/>
            <w:shd w:val="clear" w:color="auto" w:fill="auto"/>
          </w:tcPr>
          <w:p w14:paraId="7A04DBC6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7703C08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7BBD78D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7807813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711F97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2D5AC15" w14:textId="77777777" w:rsidR="00CD6615" w:rsidRPr="00EF0C3E" w:rsidRDefault="00CD6615" w:rsidP="0098065E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0A37A5BB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13DDB367" w14:textId="77777777" w:rsidR="00CD6615" w:rsidRPr="00EF0C3E" w:rsidRDefault="00CD661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B38404C" w14:textId="77777777" w:rsidR="00CD6615" w:rsidRPr="00D23ECE" w:rsidRDefault="00CD6615" w:rsidP="0098065E">
            <w:pPr>
              <w:pStyle w:val="Text"/>
            </w:pPr>
          </w:p>
        </w:tc>
      </w:tr>
    </w:tbl>
    <w:p w14:paraId="52F42FFB" w14:textId="77777777" w:rsidR="00CD6615" w:rsidRDefault="00CD6615" w:rsidP="00CD661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D6615" w:rsidRPr="00D23ECE" w14:paraId="19479295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CE1A1B2" w14:textId="7A4AD13D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d)</w:t>
            </w:r>
          </w:p>
        </w:tc>
        <w:tc>
          <w:tcPr>
            <w:tcW w:w="5954" w:type="dxa"/>
            <w:shd w:val="clear" w:color="auto" w:fill="auto"/>
          </w:tcPr>
          <w:p w14:paraId="770530FB" w14:textId="77777777" w:rsidR="00CD6615" w:rsidRPr="00EF0C3E" w:rsidRDefault="00CD6615" w:rsidP="0098065E">
            <w:pPr>
              <w:pStyle w:val="Text"/>
              <w:ind w:left="75"/>
            </w:pPr>
            <w:r>
              <w:t>Substitutes</w:t>
            </w:r>
            <w:r w:rsidRPr="00EC3B86">
              <w:rPr>
                <w:position w:val="-6"/>
              </w:rPr>
              <w:object w:dxaOrig="780" w:dyaOrig="260" w14:anchorId="58E8D773">
                <v:shape id="_x0000_i1125" type="#_x0000_t75" style="width:39.6pt;height:12.6pt" o:ole="">
                  <v:imagedata r:id="rId207" o:title=""/>
                </v:shape>
                <o:OLEObject Type="Embed" ProgID="Equation.DSMT4" ShapeID="_x0000_i1125" DrawAspect="Content" ObjectID="_1733920591" r:id="rId208"/>
              </w:object>
            </w:r>
            <w:r>
              <w:t>and</w:t>
            </w:r>
            <w:r w:rsidRPr="002E032F">
              <w:rPr>
                <w:position w:val="-22"/>
              </w:rPr>
              <w:object w:dxaOrig="840" w:dyaOrig="580" w14:anchorId="779E321D">
                <v:shape id="_x0000_i1126" type="#_x0000_t75" style="width:42pt;height:29.4pt" o:ole="">
                  <v:imagedata r:id="rId209" o:title=""/>
                </v:shape>
                <o:OLEObject Type="Embed" ProgID="Equation.DSMT4" ShapeID="_x0000_i1126" DrawAspect="Content" ObjectID="_1733920592" r:id="rId210"/>
              </w:object>
            </w:r>
            <w:r>
              <w:t>into</w:t>
            </w:r>
            <w:r w:rsidRPr="00EC3B86">
              <w:rPr>
                <w:position w:val="-10"/>
              </w:rPr>
              <w:object w:dxaOrig="1240" w:dyaOrig="300" w14:anchorId="0AF56C7D">
                <v:shape id="_x0000_i1127" type="#_x0000_t75" style="width:62.4pt;height:14.4pt" o:ole="">
                  <v:imagedata r:id="rId211" o:title=""/>
                </v:shape>
                <o:OLEObject Type="Embed" ProgID="Equation.DSMT4" ShapeID="_x0000_i1127" DrawAspect="Content" ObjectID="_1733920593" r:id="rId212"/>
              </w:object>
            </w:r>
            <w:r>
              <w:t xml:space="preserve">obtaining </w:t>
            </w:r>
            <w:r w:rsidRPr="002E032F">
              <w:rPr>
                <w:position w:val="-26"/>
              </w:rPr>
              <w:object w:dxaOrig="2060" w:dyaOrig="639" w14:anchorId="044FA4E5">
                <v:shape id="_x0000_i1128" type="#_x0000_t75" style="width:103.8pt;height:31.8pt" o:ole="">
                  <v:imagedata r:id="rId213" o:title=""/>
                </v:shape>
                <o:OLEObject Type="Embed" ProgID="Equation.DSMT4" ShapeID="_x0000_i1128" DrawAspect="Content" ObjectID="_1733920594" r:id="rId214"/>
              </w:object>
            </w:r>
          </w:p>
        </w:tc>
        <w:tc>
          <w:tcPr>
            <w:tcW w:w="850" w:type="dxa"/>
            <w:shd w:val="clear" w:color="auto" w:fill="auto"/>
          </w:tcPr>
          <w:p w14:paraId="1D350F30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7945D9C" w14:textId="77777777" w:rsidR="00CD6615" w:rsidRPr="00EF0C3E" w:rsidRDefault="00CD661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1D7F3DA" w14:textId="77777777" w:rsidR="00CD6615" w:rsidRDefault="00CD6615" w:rsidP="0098065E">
            <w:pPr>
              <w:pStyle w:val="Text"/>
              <w:jc w:val="center"/>
            </w:pPr>
            <w:r>
              <w:t>7th</w:t>
            </w:r>
          </w:p>
          <w:p w14:paraId="44B2C54A" w14:textId="77777777" w:rsidR="00CD6615" w:rsidRPr="00D23ECE" w:rsidRDefault="00CD6615" w:rsidP="0098065E">
            <w:pPr>
              <w:pStyle w:val="Text"/>
              <w:jc w:val="center"/>
            </w:pPr>
            <w:r>
              <w:t>Solve coordinate geometry problems involving parametric equations.</w:t>
            </w:r>
          </w:p>
        </w:tc>
      </w:tr>
      <w:tr w:rsidR="00CD6615" w:rsidRPr="00D23ECE" w14:paraId="3B8EE61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9CF2AC7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A90D87" w14:textId="77777777" w:rsidR="00CD6615" w:rsidRPr="00EF0C3E" w:rsidRDefault="00CD6615" w:rsidP="0098065E">
            <w:pPr>
              <w:pStyle w:val="Text"/>
              <w:ind w:left="75"/>
            </w:pPr>
            <w:r>
              <w:t>Manipulates and simplifies this equation to obtain</w:t>
            </w:r>
            <w:r w:rsidRPr="00746B10">
              <w:rPr>
                <w:position w:val="-6"/>
              </w:rPr>
              <w:object w:dxaOrig="1420" w:dyaOrig="320" w14:anchorId="7E75A27B">
                <v:shape id="_x0000_i1129" type="#_x0000_t75" style="width:70.8pt;height:16.2pt" o:ole="">
                  <v:imagedata r:id="rId215" o:title=""/>
                </v:shape>
                <o:OLEObject Type="Embed" ProgID="Equation.DSMT4" ShapeID="_x0000_i1129" DrawAspect="Content" ObjectID="_1733920595" r:id="rId216"/>
              </w:object>
            </w:r>
          </w:p>
        </w:tc>
        <w:tc>
          <w:tcPr>
            <w:tcW w:w="850" w:type="dxa"/>
            <w:shd w:val="clear" w:color="auto" w:fill="auto"/>
          </w:tcPr>
          <w:p w14:paraId="2F78C9D6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7E3EFC2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E71B73A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1A31EA5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41CE447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36E6A49" w14:textId="77777777" w:rsidR="00CD6615" w:rsidRPr="00EF0C3E" w:rsidRDefault="00CD6615" w:rsidP="0098065E">
            <w:pPr>
              <w:pStyle w:val="Text"/>
              <w:ind w:left="75"/>
            </w:pPr>
            <w:r>
              <w:t xml:space="preserve">Factorises and solves to find </w:t>
            </w:r>
            <w:r w:rsidRPr="00771D07">
              <w:rPr>
                <w:i/>
              </w:rPr>
              <w:t>t</w:t>
            </w:r>
            <w:r>
              <w:t xml:space="preserve"> = −1 or </w:t>
            </w:r>
            <w:r w:rsidRPr="00771D07">
              <w:rPr>
                <w:i/>
              </w:rPr>
              <w:t>t</w:t>
            </w:r>
            <w:r>
              <w:t xml:space="preserve"> = −11</w:t>
            </w:r>
          </w:p>
        </w:tc>
        <w:tc>
          <w:tcPr>
            <w:tcW w:w="850" w:type="dxa"/>
            <w:shd w:val="clear" w:color="auto" w:fill="auto"/>
          </w:tcPr>
          <w:p w14:paraId="0DF03AFB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4135519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4B4767A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338CEF4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F87C34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C193E1" w14:textId="77777777" w:rsidR="00CD6615" w:rsidRPr="00EF0C3E" w:rsidRDefault="00CD6615" w:rsidP="0098065E">
            <w:pPr>
              <w:pStyle w:val="Text"/>
              <w:ind w:left="75"/>
            </w:pPr>
            <w:r>
              <w:t xml:space="preserve">Substitutes </w:t>
            </w:r>
            <w:r w:rsidRPr="00771D07">
              <w:rPr>
                <w:i/>
              </w:rPr>
              <w:t>t</w:t>
            </w:r>
            <w:r>
              <w:t xml:space="preserve"> = −11 to find </w:t>
            </w:r>
            <w:r>
              <w:rPr>
                <w:i/>
              </w:rPr>
              <w:t>x</w:t>
            </w:r>
            <w:r>
              <w:t xml:space="preserve"> = −9 and </w:t>
            </w:r>
            <w:r w:rsidRPr="002E032F">
              <w:rPr>
                <w:position w:val="-22"/>
              </w:rPr>
              <w:object w:dxaOrig="560" w:dyaOrig="580" w14:anchorId="01E738DB">
                <v:shape id="_x0000_i1130" type="#_x0000_t75" style="width:27.6pt;height:29.4pt" o:ole="">
                  <v:imagedata r:id="rId217" o:title=""/>
                </v:shape>
                <o:OLEObject Type="Embed" ProgID="Equation.DSMT4" ShapeID="_x0000_i1130" DrawAspect="Content" ObjectID="_1733920596" r:id="rId218"/>
              </w:object>
            </w:r>
            <w:r>
              <w:t>, i.e.</w:t>
            </w:r>
            <w:r w:rsidRPr="002E032F">
              <w:rPr>
                <w:position w:val="-26"/>
              </w:rPr>
              <w:object w:dxaOrig="740" w:dyaOrig="639" w14:anchorId="1E7CD9E4">
                <v:shape id="_x0000_i1131" type="#_x0000_t75" style="width:36.6pt;height:31.8pt" o:ole="">
                  <v:imagedata r:id="rId219" o:title=""/>
                </v:shape>
                <o:OLEObject Type="Embed" ProgID="Equation.DSMT4" ShapeID="_x0000_i1131" DrawAspect="Content" ObjectID="_1733920597" r:id="rId220"/>
              </w:object>
            </w:r>
          </w:p>
        </w:tc>
        <w:tc>
          <w:tcPr>
            <w:tcW w:w="850" w:type="dxa"/>
            <w:shd w:val="clear" w:color="auto" w:fill="auto"/>
          </w:tcPr>
          <w:p w14:paraId="37531966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0A021ECC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E642931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4EEBD71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C54725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473F0A" w14:textId="77777777" w:rsidR="00CD6615" w:rsidRPr="00EF0C3E" w:rsidRDefault="00CD661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74A525A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694619F0" w14:textId="77777777" w:rsidR="00CD6615" w:rsidRPr="00EF0C3E" w:rsidRDefault="00CD6615" w:rsidP="0098065E">
            <w:pPr>
              <w:pStyle w:val="Text"/>
            </w:pPr>
          </w:p>
        </w:tc>
        <w:tc>
          <w:tcPr>
            <w:tcW w:w="1843" w:type="dxa"/>
          </w:tcPr>
          <w:p w14:paraId="415E04D3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3001F51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8A6546F" w14:textId="77777777" w:rsidR="00CD6615" w:rsidRPr="00D23ECE" w:rsidRDefault="00CD661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CD6615" w:rsidRPr="0092323C" w14:paraId="554AD46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623B012" w14:textId="77777777" w:rsidR="00CD6615" w:rsidRDefault="00CD661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8D7AE6A" w14:textId="1137AAD0" w:rsidR="00CD6615" w:rsidRPr="0092323C" w:rsidRDefault="00CD6615" w:rsidP="00CD6615">
            <w:pPr>
              <w:pStyle w:val="Text"/>
              <w:rPr>
                <w:b/>
              </w:rPr>
            </w:pPr>
            <w:r>
              <w:rPr>
                <w:b/>
              </w:rPr>
              <w:t xml:space="preserve">(c) </w:t>
            </w:r>
            <w:r>
              <w:t xml:space="preserve">Award ft marks for correct answer using incorrect values from </w:t>
            </w:r>
            <w:r w:rsidRPr="00FF1B0A">
              <w:t>part</w:t>
            </w:r>
            <w:r w:rsidRPr="00F70825">
              <w:rPr>
                <w:b/>
              </w:rPr>
              <w:t xml:space="preserve"> </w:t>
            </w:r>
            <w:r>
              <w:rPr>
                <w:b/>
              </w:rPr>
              <w:t>b</w:t>
            </w:r>
            <w:r>
              <w:t>.</w:t>
            </w:r>
          </w:p>
        </w:tc>
      </w:tr>
    </w:tbl>
    <w:p w14:paraId="5DC27508" w14:textId="731A8E1A" w:rsidR="00272B75" w:rsidRDefault="00272B75"/>
    <w:sectPr w:rsidR="00272B75" w:rsidSect="00A75BA6">
      <w:headerReference w:type="even" r:id="rId221"/>
      <w:headerReference w:type="default" r:id="rId222"/>
      <w:footerReference w:type="even" r:id="rId223"/>
      <w:footerReference w:type="default" r:id="rId224"/>
      <w:headerReference w:type="first" r:id="rId225"/>
      <w:footerReference w:type="first" r:id="rId226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968597" w14:textId="77777777" w:rsidR="008A15A5" w:rsidRDefault="008A15A5" w:rsidP="00814220">
      <w:pPr>
        <w:spacing w:after="0" w:line="240" w:lineRule="auto"/>
      </w:pPr>
      <w:r>
        <w:separator/>
      </w:r>
    </w:p>
  </w:endnote>
  <w:endnote w:type="continuationSeparator" w:id="0">
    <w:p w14:paraId="15AAC21C" w14:textId="77777777" w:rsidR="008A15A5" w:rsidRDefault="008A15A5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F809DD" w14:textId="77777777" w:rsidR="00EB1D76" w:rsidRDefault="00EB1D7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A09C3B" w14:textId="77777777" w:rsidR="005010AB" w:rsidRDefault="005010AB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538E62CE" wp14:editId="18714A10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D96255F" w14:textId="77777777" w:rsidR="005010AB" w:rsidRPr="00FE708D" w:rsidRDefault="005010AB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CD6615">
      <w:rPr>
        <w:rStyle w:val="PageNumber"/>
        <w:noProof/>
        <w:sz w:val="20"/>
        <w:szCs w:val="20"/>
      </w:rPr>
      <w:t>15</w:t>
    </w:r>
    <w:r w:rsidRPr="00FE708D">
      <w:rPr>
        <w:rStyle w:val="PageNumber"/>
        <w:sz w:val="20"/>
        <w:szCs w:val="20"/>
      </w:rPr>
      <w:fldChar w:fldCharType="end"/>
    </w:r>
  </w:p>
  <w:p w14:paraId="0424B895" w14:textId="779E38B8" w:rsidR="005010AB" w:rsidRDefault="005010AB" w:rsidP="00A75BA6">
    <w:pPr>
      <w:pStyle w:val="Footer"/>
      <w:ind w:left="-851"/>
    </w:pPr>
    <w:r w:rsidRPr="00010B90">
      <w:rPr>
        <w:szCs w:val="16"/>
      </w:rPr>
      <w:t>©</w:t>
    </w:r>
    <w:r w:rsidR="007E4DD5">
      <w:rPr>
        <w:rFonts w:cs="Arial"/>
      </w:rPr>
      <w:t xml:space="preserve"> Pearson Education Ltd 201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748E59" w14:textId="77777777" w:rsidR="00EB1D76" w:rsidRDefault="00EB1D7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7C501C" w14:textId="77777777" w:rsidR="008A15A5" w:rsidRDefault="008A15A5" w:rsidP="00814220">
      <w:pPr>
        <w:spacing w:after="0" w:line="240" w:lineRule="auto"/>
      </w:pPr>
      <w:r>
        <w:separator/>
      </w:r>
    </w:p>
  </w:footnote>
  <w:footnote w:type="continuationSeparator" w:id="0">
    <w:p w14:paraId="34EEFE9E" w14:textId="77777777" w:rsidR="008A15A5" w:rsidRDefault="008A15A5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881092" w14:textId="77777777" w:rsidR="00EB1D76" w:rsidRDefault="00EB1D7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26307B" w14:textId="4074F0DB" w:rsidR="005010AB" w:rsidRPr="00666CEB" w:rsidRDefault="005010AB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30EED845" wp14:editId="55EB953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34B43">
      <w:t xml:space="preserve">A level Pure Maths: Practice </w:t>
    </w:r>
    <w:r w:rsidR="00EB1D76">
      <w:t>Set 5</w:t>
    </w:r>
    <w:r w:rsidR="00F34B43">
      <w:t xml:space="preserve"> m</w:t>
    </w:r>
    <w:r>
      <w:t>ark scheme</w:t>
    </w:r>
    <w:r>
      <w:tab/>
    </w:r>
  </w:p>
  <w:p w14:paraId="331EBC92" w14:textId="77777777" w:rsidR="005010AB" w:rsidRDefault="005010A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49C79FF7" wp14:editId="0A50A9CA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9A989C" w14:textId="77777777" w:rsidR="00EB1D76" w:rsidRDefault="00EB1D7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4220"/>
    <w:rsid w:val="00045D31"/>
    <w:rsid w:val="0005597F"/>
    <w:rsid w:val="00060F25"/>
    <w:rsid w:val="00076B18"/>
    <w:rsid w:val="00132C48"/>
    <w:rsid w:val="00142624"/>
    <w:rsid w:val="00191DFF"/>
    <w:rsid w:val="00192D61"/>
    <w:rsid w:val="00210ADE"/>
    <w:rsid w:val="00224C9B"/>
    <w:rsid w:val="002330E1"/>
    <w:rsid w:val="0025742F"/>
    <w:rsid w:val="00272B75"/>
    <w:rsid w:val="002900E0"/>
    <w:rsid w:val="00294A5A"/>
    <w:rsid w:val="002B1EC6"/>
    <w:rsid w:val="002B363C"/>
    <w:rsid w:val="002E0F9F"/>
    <w:rsid w:val="00327399"/>
    <w:rsid w:val="00342A7B"/>
    <w:rsid w:val="00361350"/>
    <w:rsid w:val="00363E27"/>
    <w:rsid w:val="003A3919"/>
    <w:rsid w:val="003B3A43"/>
    <w:rsid w:val="003E6344"/>
    <w:rsid w:val="003F1E61"/>
    <w:rsid w:val="0043285F"/>
    <w:rsid w:val="004D05E5"/>
    <w:rsid w:val="005010AB"/>
    <w:rsid w:val="00537F60"/>
    <w:rsid w:val="00545601"/>
    <w:rsid w:val="00551437"/>
    <w:rsid w:val="005A2954"/>
    <w:rsid w:val="00605A14"/>
    <w:rsid w:val="0062452C"/>
    <w:rsid w:val="00646D80"/>
    <w:rsid w:val="00655F1C"/>
    <w:rsid w:val="00661FE6"/>
    <w:rsid w:val="006946BA"/>
    <w:rsid w:val="00696F61"/>
    <w:rsid w:val="006B4A69"/>
    <w:rsid w:val="00723A74"/>
    <w:rsid w:val="007947C2"/>
    <w:rsid w:val="00796310"/>
    <w:rsid w:val="007A5850"/>
    <w:rsid w:val="007E4DD5"/>
    <w:rsid w:val="0080779D"/>
    <w:rsid w:val="00814220"/>
    <w:rsid w:val="00870BF2"/>
    <w:rsid w:val="00893FBE"/>
    <w:rsid w:val="008A15A5"/>
    <w:rsid w:val="008C502D"/>
    <w:rsid w:val="008D60DF"/>
    <w:rsid w:val="009055C2"/>
    <w:rsid w:val="00930F46"/>
    <w:rsid w:val="00955550"/>
    <w:rsid w:val="00961856"/>
    <w:rsid w:val="009668A8"/>
    <w:rsid w:val="0098103B"/>
    <w:rsid w:val="00982A73"/>
    <w:rsid w:val="009C41FA"/>
    <w:rsid w:val="009C69D4"/>
    <w:rsid w:val="00A75BA6"/>
    <w:rsid w:val="00A76445"/>
    <w:rsid w:val="00A95F26"/>
    <w:rsid w:val="00AB2F86"/>
    <w:rsid w:val="00B22580"/>
    <w:rsid w:val="00B24332"/>
    <w:rsid w:val="00B31023"/>
    <w:rsid w:val="00B36991"/>
    <w:rsid w:val="00B626DA"/>
    <w:rsid w:val="00B873C4"/>
    <w:rsid w:val="00BB48D7"/>
    <w:rsid w:val="00BC4364"/>
    <w:rsid w:val="00C07A18"/>
    <w:rsid w:val="00C40F52"/>
    <w:rsid w:val="00C656C3"/>
    <w:rsid w:val="00C9402C"/>
    <w:rsid w:val="00CD2824"/>
    <w:rsid w:val="00CD6615"/>
    <w:rsid w:val="00CE49A0"/>
    <w:rsid w:val="00D1780D"/>
    <w:rsid w:val="00D344D6"/>
    <w:rsid w:val="00D3679D"/>
    <w:rsid w:val="00D43796"/>
    <w:rsid w:val="00D529C8"/>
    <w:rsid w:val="00D5457D"/>
    <w:rsid w:val="00D863C9"/>
    <w:rsid w:val="00DD3EFB"/>
    <w:rsid w:val="00DD4CD4"/>
    <w:rsid w:val="00DE6D71"/>
    <w:rsid w:val="00E50DBF"/>
    <w:rsid w:val="00EA3665"/>
    <w:rsid w:val="00EB1790"/>
    <w:rsid w:val="00EB1D76"/>
    <w:rsid w:val="00EB451F"/>
    <w:rsid w:val="00EB7802"/>
    <w:rsid w:val="00EF0C3E"/>
    <w:rsid w:val="00EF7CE6"/>
    <w:rsid w:val="00F15F17"/>
    <w:rsid w:val="00F30838"/>
    <w:rsid w:val="00F34B43"/>
    <w:rsid w:val="00F41604"/>
    <w:rsid w:val="00F656A5"/>
    <w:rsid w:val="00F86093"/>
    <w:rsid w:val="00FA1831"/>
    <w:rsid w:val="00FA3835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7499E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634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34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3E63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634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634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63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634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B4A6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footer" Target="footer3.xml"/><Relationship Id="rId107" Type="http://schemas.openxmlformats.org/officeDocument/2006/relationships/image" Target="media/image51.wmf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e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emf"/><Relationship Id="rId85" Type="http://schemas.openxmlformats.org/officeDocument/2006/relationships/image" Target="media/image40.e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e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e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" Type="http://schemas.openxmlformats.org/officeDocument/2006/relationships/image" Target="media/image9.e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theme" Target="theme/theme1.xml"/><Relationship Id="rId13" Type="http://schemas.openxmlformats.org/officeDocument/2006/relationships/image" Target="media/image4.e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emf"/><Relationship Id="rId7" Type="http://schemas.openxmlformats.org/officeDocument/2006/relationships/image" Target="media/image1.e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e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10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e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header" Target="header3.xml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header" Target="header1.xml"/><Relationship Id="rId37" Type="http://schemas.openxmlformats.org/officeDocument/2006/relationships/image" Target="media/image16.e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7" Type="http://schemas.openxmlformats.org/officeDocument/2006/relationships/image" Target="media/image11.e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e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header" Target="header2.xml"/><Relationship Id="rId17" Type="http://schemas.openxmlformats.org/officeDocument/2006/relationships/image" Target="media/image6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e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e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e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footer" Target="footer2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9A284A-56C8-4E9A-8160-2CA80B4319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915</Words>
  <Characters>10921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81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4-19T09:35:00Z</dcterms:created>
  <dcterms:modified xsi:type="dcterms:W3CDTF">2022-12-30T15:47:00Z</dcterms:modified>
  <cp:category/>
</cp:coreProperties>
</file>